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5"/>
        <w:gridCol w:w="6492"/>
      </w:tblGrid>
      <w:tr w:rsidR="000871EA" w:rsidRPr="000871EA" w14:paraId="7F690877" w14:textId="77777777" w:rsidTr="000871EA">
        <w:tc>
          <w:tcPr>
            <w:tcW w:w="1899" w:type="pct"/>
          </w:tcPr>
          <w:p w14:paraId="154D4B26" w14:textId="77777777" w:rsidR="000871EA" w:rsidRPr="000871EA" w:rsidRDefault="000871EA" w:rsidP="000871EA">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rPr>
              <w:t>UBND TỈNH</w:t>
            </w:r>
            <w:r w:rsidRPr="000871EA">
              <w:rPr>
                <w:rFonts w:ascii="Times New Roman" w:hAnsi="Times New Roman" w:cs="Times New Roman"/>
                <w:sz w:val="24"/>
                <w:szCs w:val="24"/>
                <w:lang w:val="vi-VN"/>
              </w:rPr>
              <w:t xml:space="preserve"> THÁI NGUYÊN</w:t>
            </w:r>
          </w:p>
          <w:p w14:paraId="5148A70D" w14:textId="77777777" w:rsidR="000871EA" w:rsidRPr="000871EA" w:rsidRDefault="000871EA" w:rsidP="000871EA">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noProof/>
                <w:sz w:val="24"/>
                <w:szCs w:val="24"/>
              </w:rPr>
              <mc:AlternateContent>
                <mc:Choice Requires="wps">
                  <w:drawing>
                    <wp:anchor distT="0" distB="0" distL="114300" distR="114300" simplePos="0" relativeHeight="251672576" behindDoc="0" locked="0" layoutInCell="1" allowOverlap="1" wp14:anchorId="442A79DE" wp14:editId="04292589">
                      <wp:simplePos x="0" y="0"/>
                      <wp:positionH relativeFrom="column">
                        <wp:posOffset>722630</wp:posOffset>
                      </wp:positionH>
                      <wp:positionV relativeFrom="paragraph">
                        <wp:posOffset>235585</wp:posOffset>
                      </wp:positionV>
                      <wp:extent cx="100050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0005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84B4486" id="Straight Connector 4" o:spid="_x0000_s1026" style="position:absolute;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6.9pt,18.55pt" to="135.7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" strokecolor="black [3213]" strokeweight="1pt"/>
                  </w:pict>
                </mc:Fallback>
              </mc:AlternateContent>
            </w:r>
            <w:r w:rsidRPr="000871EA">
              <w:rPr>
                <w:rFonts w:ascii="Times New Roman" w:hAnsi="Times New Roman" w:cs="Times New Roman"/>
                <w:b/>
                <w:sz w:val="24"/>
                <w:szCs w:val="24"/>
                <w:lang w:val="vi-VN"/>
              </w:rPr>
              <w:t>SỞ GIÁO DỤC VÀ ĐÀO TẠO</w:t>
            </w:r>
          </w:p>
          <w:p w14:paraId="6B3D8B0A" w14:textId="77777777" w:rsidR="000871EA" w:rsidRPr="000871EA" w:rsidRDefault="000871EA" w:rsidP="000871EA">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noProof/>
                <w:sz w:val="24"/>
                <w:szCs w:val="24"/>
              </w:rPr>
              <mc:AlternateContent>
                <mc:Choice Requires="wps">
                  <w:drawing>
                    <wp:anchor distT="0" distB="0" distL="114300" distR="114300" simplePos="0" relativeHeight="251666432" behindDoc="0" locked="0" layoutInCell="1" allowOverlap="1" wp14:anchorId="7D0ABCAC" wp14:editId="3991A607">
                      <wp:simplePos x="0" y="0"/>
                      <wp:positionH relativeFrom="column">
                        <wp:posOffset>575310</wp:posOffset>
                      </wp:positionH>
                      <wp:positionV relativeFrom="paragraph">
                        <wp:posOffset>86995</wp:posOffset>
                      </wp:positionV>
                      <wp:extent cx="1310400" cy="237600"/>
                      <wp:effectExtent l="0" t="0" r="23495" b="10160"/>
                      <wp:wrapNone/>
                      <wp:docPr id="5" name="Rectangle 5"/>
                      <wp:cNvGraphicFramePr/>
                      <a:graphic xmlns:a="http://schemas.openxmlformats.org/drawingml/2006/main">
                        <a:graphicData uri="http://schemas.microsoft.com/office/word/2010/wordprocessingShape">
                          <wps:wsp>
                            <wps:cNvSpPr/>
                            <wps:spPr>
                              <a:xfrm>
                                <a:off x="0" y="0"/>
                                <a:ext cx="1310400" cy="237600"/>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4C537D5" w14:textId="77777777" w:rsidR="000871EA" w:rsidRPr="001812E7" w:rsidRDefault="000871EA" w:rsidP="000871EA">
                                  <w:pPr>
                                    <w:jc w:val="center"/>
                                    <w:rPr>
                                      <w:rFonts w:ascii="Times New Roman" w:hAnsi="Times New Roman" w:cs="Times New Roman"/>
                                      <w:b/>
                                      <w:sz w:val="20"/>
                                      <w:lang w:val="vi-VN"/>
                                    </w:rPr>
                                  </w:pPr>
                                  <w:r w:rsidRPr="001812E7">
                                    <w:rPr>
                                      <w:rFonts w:ascii="Times New Roman" w:hAnsi="Times New Roman" w:cs="Times New Roman"/>
                                      <w:b/>
                                      <w:sz w:val="20"/>
                                      <w:lang w:val="vi-VN"/>
                                    </w:rPr>
                                    <w:t>ĐỀ CHÍNH THỨC</w:t>
                                  </w:r>
                                </w:p>
                                <w:p w14:paraId="6CFBB25B" w14:textId="77777777" w:rsidR="000871EA" w:rsidRPr="001812E7" w:rsidRDefault="000871EA" w:rsidP="000871EA">
                                  <w:pPr>
                                    <w:jc w:val="center"/>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0ABCAC" id="Rectangle 5" o:spid="_x0000_s1026" style="position:absolute;left:0;text-align:left;margin-left:45.3pt;margin-top:6.85pt;width:103.2pt;height:18.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" fillcolor="white [3201]" strokecolor="black [3213]" strokeweight="1pt">
                      <v:textbox>
                        <w:txbxContent>
                          <w:p w14:paraId="14C537D5" w14:textId="77777777" w:rsidR="000871EA" w:rsidRPr="001812E7" w:rsidRDefault="000871EA" w:rsidP="000871EA">
                            <w:pPr>
                              <w:jc w:val="center"/>
                              <w:rPr>
                                <w:rFonts w:ascii="Times New Roman" w:hAnsi="Times New Roman" w:cs="Times New Roman"/>
                                <w:b/>
                                <w:sz w:val="20"/>
                                <w:lang w:val="vi-VN"/>
                              </w:rPr>
                            </w:pPr>
                            <w:r w:rsidRPr="001812E7">
                              <w:rPr>
                                <w:rFonts w:ascii="Times New Roman" w:hAnsi="Times New Roman" w:cs="Times New Roman"/>
                                <w:b/>
                                <w:sz w:val="20"/>
                                <w:lang w:val="vi-VN"/>
                              </w:rPr>
                              <w:t>ĐỀ CHÍNH THỨC</w:t>
                            </w:r>
                          </w:p>
                          <w:p w14:paraId="6CFBB25B" w14:textId="77777777" w:rsidR="000871EA" w:rsidRPr="001812E7" w:rsidRDefault="000871EA" w:rsidP="000871EA">
                            <w:pPr>
                              <w:jc w:val="center"/>
                              <w:rPr>
                                <w:b/>
                                <w:lang w:val="vi-VN"/>
                              </w:rPr>
                            </w:pPr>
                          </w:p>
                        </w:txbxContent>
                      </v:textbox>
                    </v:rect>
                  </w:pict>
                </mc:Fallback>
              </mc:AlternateContent>
            </w:r>
          </w:p>
          <w:p w14:paraId="330BFF5C" w14:textId="77777777" w:rsidR="000871EA" w:rsidRPr="000871EA" w:rsidRDefault="000871EA" w:rsidP="000871EA">
            <w:pPr>
              <w:spacing w:line="360" w:lineRule="auto"/>
              <w:jc w:val="center"/>
              <w:rPr>
                <w:rFonts w:ascii="Times New Roman" w:hAnsi="Times New Roman" w:cs="Times New Roman"/>
                <w:b/>
                <w:sz w:val="24"/>
                <w:szCs w:val="24"/>
                <w:lang w:val="vi-VN"/>
              </w:rPr>
            </w:pPr>
          </w:p>
          <w:p w14:paraId="6E5048A8" w14:textId="77777777" w:rsidR="000871EA" w:rsidRPr="000871EA" w:rsidRDefault="000871EA" w:rsidP="000871EA">
            <w:pPr>
              <w:spacing w:line="360" w:lineRule="auto"/>
              <w:jc w:val="center"/>
              <w:rPr>
                <w:rFonts w:ascii="Times New Roman" w:hAnsi="Times New Roman" w:cs="Times New Roman"/>
                <w:b/>
                <w:sz w:val="24"/>
                <w:szCs w:val="24"/>
                <w:lang w:val="vi-VN"/>
              </w:rPr>
            </w:pPr>
          </w:p>
        </w:tc>
        <w:tc>
          <w:tcPr>
            <w:tcW w:w="3101" w:type="pct"/>
          </w:tcPr>
          <w:p w14:paraId="190045E0" w14:textId="77777777" w:rsidR="000871EA" w:rsidRPr="000871EA" w:rsidRDefault="000871EA" w:rsidP="000871EA">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THI TUYỂN SINH LỚP 10 NĂM HỌC 2022 – 2023</w:t>
            </w:r>
          </w:p>
          <w:p w14:paraId="3A856B22" w14:textId="77777777" w:rsidR="000871EA" w:rsidRPr="000871EA" w:rsidRDefault="000871EA" w:rsidP="000871EA">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MÔN : HÓA HỌC</w:t>
            </w:r>
          </w:p>
          <w:p w14:paraId="2B6BB924" w14:textId="77777777" w:rsidR="000871EA" w:rsidRPr="000871EA" w:rsidRDefault="000871EA" w:rsidP="000871EA">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Dành cho thí sinh thi chuyên Hóa Học)</w:t>
            </w:r>
          </w:p>
          <w:p w14:paraId="5EAA5FFC" w14:textId="77777777" w:rsidR="000871EA" w:rsidRPr="000871EA" w:rsidRDefault="000871EA" w:rsidP="000871EA">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Thời gian làm bài: 180 phút, không kể thời gian giao đề</w:t>
            </w:r>
          </w:p>
          <w:p w14:paraId="49313272" w14:textId="77777777" w:rsidR="000871EA" w:rsidRPr="000871EA" w:rsidRDefault="000871EA" w:rsidP="000871EA">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 Đề thi có 02 trang, gồm 10 câu)</w:t>
            </w:r>
          </w:p>
        </w:tc>
      </w:tr>
    </w:tbl>
    <w:p w14:paraId="7B76C140"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1 (1,0 điểm).</w:t>
      </w:r>
    </w:p>
    <w:p w14:paraId="15E0B68E"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hỗn hợp chất rắn X gồm Cu, A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Fe</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Trình bày phương pháp hóa học tách riêng từng chất ra khỏi hỗn hợp X mà không làm thay đổi khối lượng của chúng. Viết PTHH cúa các phản ứng xảy ra.</w:t>
      </w:r>
    </w:p>
    <w:p w14:paraId="68C81444"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2 (1,0 điểm).</w:t>
      </w:r>
    </w:p>
    <w:p w14:paraId="5EBE54C2"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các dung dịch Na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Zn(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đựng trong các lọ riêng biệt bị mất nhãn. Chỉ dùng thêm một dung dịch bazơ, trình bày phương pháp hóa học nhận biết các dung dịch trên. Viết PTHH của các phản ứng xảy ra.</w:t>
      </w:r>
    </w:p>
    <w:p w14:paraId="46C6916F"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3 (1,0 điểm).</w:t>
      </w:r>
    </w:p>
    <w:p w14:paraId="4AC62BEF"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Hòa tan hoàn toàn hỗn hợp A, B có tỉ lệ mol tương ứng là 1 : 2 vào nước thu được dung dịch D. Sau đó tiến hành ba thí nghiệm:</w:t>
      </w:r>
    </w:p>
    <w:p w14:paraId="2F905D25"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hí nghiệm 1: Cho KOH dư vào V lít dung dịch D thu được x mol khí và a mol kết tủa.</w:t>
      </w:r>
    </w:p>
    <w:p w14:paraId="50522ECE"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hí nghiệm 2: Cho Ba(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vào V lít dung dịch D thu được x mol khí và b mol kết tủa.</w:t>
      </w:r>
    </w:p>
    <w:p w14:paraId="7BDA70EB"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hí nghiệm 3: Cho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S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dư vào V lít dung dịch D thu được x mol khí và c mol kết tủa</w:t>
      </w:r>
    </w:p>
    <w:p w14:paraId="062AF0A5"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Biết A, B chỉ có thể là một trong các chất sau: 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C1, 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Ba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ác</w:t>
      </w:r>
    </w:p>
    <w:p w14:paraId="385E946D"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định A, B phù hợp và thiết lập mối liên hệ giữa a, b, c. Viết PTHH của các phản ứng xảy ra trong ba thí nghiệm trên.</w:t>
      </w:r>
    </w:p>
    <w:p w14:paraId="1F70F310"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4 (1,0 điểm).</w:t>
      </w:r>
    </w:p>
    <w:p w14:paraId="4B298201"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sơ đồ chuyển hoá sau:</w:t>
      </w:r>
    </w:p>
    <w:p w14:paraId="126D4E5C" w14:textId="77777777" w:rsidR="000871EA" w:rsidRPr="000871EA" w:rsidRDefault="000871EA" w:rsidP="000871EA">
      <w:pPr>
        <w:spacing w:after="0" w:line="360" w:lineRule="auto"/>
        <w:jc w:val="center"/>
        <w:rPr>
          <w:rFonts w:ascii="Times New Roman" w:hAnsi="Times New Roman" w:cs="Times New Roman"/>
          <w:sz w:val="24"/>
          <w:szCs w:val="24"/>
          <w:lang w:val="vi-VN"/>
        </w:rPr>
      </w:pPr>
      <w:r w:rsidRPr="000871EA">
        <w:rPr>
          <w:rFonts w:ascii="Times New Roman" w:hAnsi="Times New Roman" w:cs="Times New Roman"/>
          <w:noProof/>
          <w:sz w:val="24"/>
          <w:szCs w:val="24"/>
          <w:lang w:val="vi-VN"/>
        </w:rPr>
        <w:drawing>
          <wp:inline distT="0" distB="0" distL="0" distR="0" wp14:anchorId="153CF9E5" wp14:editId="239B34CB">
            <wp:extent cx="2080800" cy="104770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080669" cy="1047643"/>
                    </a:xfrm>
                    <a:prstGeom prst="rect">
                      <a:avLst/>
                    </a:prstGeom>
                  </pic:spPr>
                </pic:pic>
              </a:graphicData>
            </a:graphic>
          </wp:inline>
        </w:drawing>
      </w:r>
    </w:p>
    <w:p w14:paraId="0663EBC7"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iết PTHH của các phản ứng xảy ra trong sơ đồ trên và ghi rõ điều kiện phản ứng (nếu có). Biết A, B, C, D là các kí hiệu của các chất hữu cơ khác nhau.</w:t>
      </w:r>
    </w:p>
    <w:p w14:paraId="4258E84A"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5 (1,0 điểm).</w:t>
      </w:r>
    </w:p>
    <w:p w14:paraId="67D44528"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các chất hữu cơ X, Y, Z, T, M đều đơn chức, mạch hở, có công thức phân tử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6</w:t>
      </w:r>
      <w:r w:rsidRPr="000871EA">
        <w:rPr>
          <w:rFonts w:ascii="Times New Roman" w:hAnsi="Times New Roman" w:cs="Times New Roman"/>
          <w:sz w:val="24"/>
          <w:szCs w:val="24"/>
          <w:lang w:val="vi-VN"/>
        </w:rPr>
        <w:t>O, C</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8</w:t>
      </w:r>
      <w:r w:rsidRPr="000871EA">
        <w:rPr>
          <w:rFonts w:ascii="Times New Roman" w:hAnsi="Times New Roman" w:cs="Times New Roman"/>
          <w:sz w:val="24"/>
          <w:szCs w:val="24"/>
          <w:lang w:val="vi-VN"/>
        </w:rPr>
        <w:t>O, C</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6</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ác định công thức cấu tạo của X, Y, Z, T, M và viết PTHH của các phản ứng xảy ra. Biết rằng: X, Z, M tác dụng được với Na; M tác dụng được với NaOH, oxi hóa Ż trong điều kiện thích hợp thu được M Y,T tác dụng được với NaOH khi đun nóng và sản phẩm của phản ứng khi cho T tác dụng với NaOH có X.</w:t>
      </w:r>
    </w:p>
    <w:p w14:paraId="556E0D69"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 xml:space="preserve"> Câu 6 (1,0 điểm).</w:t>
      </w:r>
    </w:p>
    <w:p w14:paraId="7A0554F9"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ất rắn B thu được khi nung x gam hỗn hợp A gồm N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và C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ở nhiệt độ cao đến khối lượng không đổi. Cho chất rắn B vào nước dư, kết thúc phản ứng thu được y gam kết tủa D và dung dịch E. Nhỏ </w:t>
      </w:r>
      <w:r w:rsidRPr="000871EA">
        <w:rPr>
          <w:rFonts w:ascii="Times New Roman" w:hAnsi="Times New Roman" w:cs="Times New Roman"/>
          <w:sz w:val="24"/>
          <w:szCs w:val="24"/>
          <w:lang w:val="vi-VN"/>
        </w:rPr>
        <w:lastRenderedPageBreak/>
        <w:t>rất từ từ dung dịch HCl 1M vào dung dịch E đến khi bắt đầu có khí thoát ra thì dùng hết V lít dung dịch HCl. Mặt khác, nhỏ rất từ từ dung dịch HCl 1M vào dung dịch E đến khi khí ngừng thoát ra thì dùng hết 1,2V lít dung dịch HCl. Xác định tỉ lệ x :y.</w:t>
      </w:r>
    </w:p>
    <w:p w14:paraId="3999E0E0"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7 (1,0 điểm).</w:t>
      </w:r>
    </w:p>
    <w:p w14:paraId="5F54B422"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4,8 gam bột kim loại X (hóa trị không đổi) vào 250 ml dung dịch gồm 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0,3M và Cu(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0,1M rồi khuấy đều cho đến khi các phản ứng xảy ra hoàn toàn, thu được dung dịch A và 8,2 gam chất rắn B.</w:t>
      </w:r>
    </w:p>
    <w:p w14:paraId="4F8F767C"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a. Xác định kim loại X.</w:t>
      </w:r>
    </w:p>
    <w:p w14:paraId="4DC14FBC"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b. Tính nồng độ mol/L của chất tan trong A, coi thể tích dung dịch không thay đổi trong toàn bộ quá trình.</w:t>
      </w:r>
    </w:p>
    <w:p w14:paraId="0C1CAD3A"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8 (1,0 điểm).</w:t>
      </w:r>
    </w:p>
    <w:p w14:paraId="432E39F3"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Dẫn từ từ luồng khí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qua 6,08 gam hỗn hợp chất rắn A gồm FeO, Fe</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CuO (nung nóng) để các phản ứng xảy ra hoàn toàn thu được chất rắn B. Toàn bộ lượng nước sinh ra cho hấp thụ vào 20 gam dung dịch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S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98% thì thu được dung dịch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S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90,66%. Hòa tan hoàn toàn chất rắn B bằng lượng vừa đủ dung dịch HCl thu được dung dịch D và thấy thoát ra một thể tích khí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bằng 2/3 thể tích khí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đã dùng ở trên.</w:t>
      </w:r>
    </w:p>
    <w:p w14:paraId="5F71FBBD"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a. Viết PTHH của các phản ứng xảy ra và tính khối lượng mỗi chất có trong hỗn hợp A.</w:t>
      </w:r>
    </w:p>
    <w:p w14:paraId="32D3610C"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b. Cho dung dịch A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dư vào dung dịch D thì thu được bao nhiêu gam kết tủa.</w:t>
      </w:r>
    </w:p>
    <w:p w14:paraId="723EC599"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9 (1,0 điểm).</w:t>
      </w:r>
    </w:p>
    <w:p w14:paraId="6D2F8048"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Hỗn hợp A gồm một axit hữu cơ và một este (các chất không chứa nhóm chức nào khác). Đốt cháy hoàn toàn một lượng A thu được 2,128 lít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đktc) và 1,71 gam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Mặt khác 2,13 gam A tác dụng vừa đủ với 10 gam dung dịch NaOH 10% đun nóng. Sau khi phản ứng xảy ra hoàn toàn, cô cạn dung dịch thu được một chất rắn khan B và phần hơi D. Hóa lỏng D rồi cho vào bình đựng Na dư nhận thấy sau phản ứng khối lượng bình tăng 9,205 gam. Xác định công thức cấu tạo và tính phần trăm khối lượng mỗi chất trong hỗn hợp A. Biết rằng trong A số mol axit &gt; số mol este &gt; 0,0075 mol.</w:t>
      </w:r>
    </w:p>
    <w:p w14:paraId="5259342E" w14:textId="77777777" w:rsidR="000871EA" w:rsidRPr="000871EA" w:rsidRDefault="000871EA" w:rsidP="000871EA">
      <w:pP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10 (1,0 điểm).</w:t>
      </w:r>
    </w:p>
    <w:p w14:paraId="4333A373"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Hỗn hợp khí A gồm hai hiđrocacbon mạch hở X, Y. Biết X thuộc một trong ba dãy đồng đẳng của ankan, anken, ankin; Y phản ứng với dung dịch brom dư theo tỉ lệ 1 : 1 về số mol. Cho 3,36 lít khí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đktc) vào A rồi dẫn toàn bộ hỗn hợp qua ống sứ đựng Ni nung nóng thu được hỗn hợp khí B gồm hai khí. Đốt cháy hoàn toàn B rồi hấp thụ toàn bộ sản phẩm vào dung dịch Ba(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kết thúc phản ứng thu được 19,7 gam kết tủa, đồng thời khối lượng dung dịch giảm 11,52 gam. Xác định công thức phân tử của X, Y và tính phần trăm về thể tích của X, Y trong hỗn hợp A. Biết các phản ứng xảy ra hoàn toàn.</w:t>
      </w:r>
    </w:p>
    <w:p w14:paraId="714AE21D" w14:textId="77777777" w:rsidR="000871EA" w:rsidRDefault="000871EA" w:rsidP="000871EA">
      <w:pPr>
        <w:spacing w:after="0" w:line="360" w:lineRule="auto"/>
        <w:jc w:val="both"/>
        <w:rPr>
          <w:rFonts w:ascii="Times New Roman" w:hAnsi="Times New Roman" w:cs="Times New Roman"/>
          <w:b/>
          <w:sz w:val="24"/>
          <w:szCs w:val="24"/>
          <w:lang w:val="vi-VN"/>
        </w:rPr>
      </w:pPr>
    </w:p>
    <w:p w14:paraId="2F124B58" w14:textId="6077DC4A"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b/>
          <w:sz w:val="24"/>
          <w:szCs w:val="24"/>
          <w:lang w:val="vi-VN"/>
        </w:rPr>
        <w:t>Các chữ viết tắt trong đề thi</w:t>
      </w:r>
      <w:r w:rsidRPr="000871EA">
        <w:rPr>
          <w:rFonts w:ascii="Times New Roman" w:hAnsi="Times New Roman" w:cs="Times New Roman"/>
          <w:sz w:val="24"/>
          <w:szCs w:val="24"/>
          <w:lang w:val="vi-VN"/>
        </w:rPr>
        <w:t>: PTHH: phương trình hóa học; đktc: điều kiện tiêu chuẩn.</w:t>
      </w:r>
    </w:p>
    <w:p w14:paraId="6BE13D44" w14:textId="77777777" w:rsidR="000871EA" w:rsidRPr="000871EA" w:rsidRDefault="000871EA" w:rsidP="000871EA">
      <w:pPr>
        <w:spacing w:after="0" w:line="360" w:lineRule="auto"/>
        <w:jc w:val="center"/>
        <w:rPr>
          <w:rFonts w:ascii="Times New Roman" w:hAnsi="Times New Roman" w:cs="Times New Roman"/>
          <w:i/>
          <w:sz w:val="24"/>
          <w:szCs w:val="24"/>
        </w:rPr>
      </w:pPr>
      <w:r w:rsidRPr="000871EA">
        <w:rPr>
          <w:rFonts w:ascii="Times New Roman" w:hAnsi="Times New Roman" w:cs="Times New Roman"/>
          <w:i/>
          <w:sz w:val="24"/>
          <w:szCs w:val="24"/>
        </w:rPr>
        <w:t>(Cho: H=1; C=12; N=14; O=16; S=32; P=31; Cl=35,5; Br=80; Na=23; K=39;</w:t>
      </w:r>
    </w:p>
    <w:p w14:paraId="3AF852CA" w14:textId="77777777" w:rsidR="000871EA" w:rsidRPr="000871EA" w:rsidRDefault="000871EA" w:rsidP="000871EA">
      <w:pPr>
        <w:spacing w:after="0" w:line="360" w:lineRule="auto"/>
        <w:jc w:val="center"/>
        <w:rPr>
          <w:rFonts w:ascii="Times New Roman" w:hAnsi="Times New Roman" w:cs="Times New Roman"/>
          <w:i/>
          <w:sz w:val="24"/>
          <w:szCs w:val="24"/>
        </w:rPr>
      </w:pPr>
      <w:r w:rsidRPr="000871EA">
        <w:rPr>
          <w:rFonts w:ascii="Times New Roman" w:hAnsi="Times New Roman" w:cs="Times New Roman"/>
          <w:i/>
          <w:sz w:val="24"/>
          <w:szCs w:val="24"/>
        </w:rPr>
        <w:t>Ca=40; Al-27; Mg=24; Fe=56; Cu=64; Mn=55; Ag=108; Ba=137).</w:t>
      </w:r>
    </w:p>
    <w:p w14:paraId="638CD73D" w14:textId="77777777" w:rsidR="000871EA" w:rsidRPr="000871EA" w:rsidRDefault="000871EA" w:rsidP="000871EA">
      <w:pPr>
        <w:spacing w:after="0" w:line="360" w:lineRule="auto"/>
        <w:jc w:val="center"/>
        <w:rPr>
          <w:rFonts w:ascii="Times New Roman" w:hAnsi="Times New Roman" w:cs="Times New Roman"/>
          <w:b/>
          <w:sz w:val="24"/>
          <w:szCs w:val="24"/>
        </w:rPr>
      </w:pPr>
      <w:r w:rsidRPr="000871EA">
        <w:rPr>
          <w:rFonts w:ascii="Times New Roman" w:hAnsi="Times New Roman" w:cs="Times New Roman"/>
          <w:b/>
          <w:sz w:val="24"/>
          <w:szCs w:val="24"/>
        </w:rPr>
        <w:t>.........Hết.........</w:t>
      </w:r>
    </w:p>
    <w:p w14:paraId="2D2A206B" w14:textId="77777777" w:rsidR="000871EA" w:rsidRPr="000871EA" w:rsidRDefault="000871EA" w:rsidP="000871EA">
      <w:pPr>
        <w:spacing w:after="0" w:line="360" w:lineRule="auto"/>
        <w:jc w:val="both"/>
        <w:rPr>
          <w:rFonts w:ascii="Times New Roman" w:hAnsi="Times New Roman" w:cs="Times New Roman"/>
          <w:sz w:val="24"/>
          <w:szCs w:val="24"/>
        </w:rPr>
      </w:pPr>
    </w:p>
    <w:p w14:paraId="413E39D4" w14:textId="77777777" w:rsidR="000871EA" w:rsidRDefault="000871EA" w:rsidP="000871EA">
      <w:pPr>
        <w:spacing w:line="360" w:lineRule="auto"/>
        <w:jc w:val="both"/>
        <w:rPr>
          <w:rFonts w:ascii="Times New Roman" w:hAnsi="Times New Roman" w:cs="Times New Roman"/>
          <w:b/>
          <w:bCs/>
          <w:sz w:val="24"/>
          <w:szCs w:val="24"/>
        </w:rPr>
        <w:sectPr w:rsidR="000871EA" w:rsidSect="000871EA">
          <w:pgSz w:w="11907" w:h="16839" w:code="9"/>
          <w:pgMar w:top="720" w:right="720" w:bottom="720" w:left="720" w:header="708" w:footer="708" w:gutter="0"/>
          <w:cols w:space="708"/>
          <w:docGrid w:linePitch="360"/>
        </w:sect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5"/>
        <w:gridCol w:w="6492"/>
      </w:tblGrid>
      <w:tr w:rsidR="000871EA" w:rsidRPr="000871EA" w14:paraId="2D3D507C" w14:textId="77777777" w:rsidTr="005A6F6D">
        <w:tc>
          <w:tcPr>
            <w:tcW w:w="1899" w:type="pct"/>
          </w:tcPr>
          <w:p w14:paraId="163529BE"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rPr>
              <w:lastRenderedPageBreak/>
              <w:t>UBND TỈNH</w:t>
            </w:r>
            <w:r w:rsidRPr="000871EA">
              <w:rPr>
                <w:rFonts w:ascii="Times New Roman" w:hAnsi="Times New Roman" w:cs="Times New Roman"/>
                <w:sz w:val="24"/>
                <w:szCs w:val="24"/>
                <w:lang w:val="vi-VN"/>
              </w:rPr>
              <w:t xml:space="preserve"> THÁI NGUYÊN</w:t>
            </w:r>
          </w:p>
          <w:p w14:paraId="108F29A1" w14:textId="77777777" w:rsidR="000871EA" w:rsidRPr="000871EA" w:rsidRDefault="000871EA" w:rsidP="005A6F6D">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4E852AC6" wp14:editId="14450699">
                      <wp:simplePos x="0" y="0"/>
                      <wp:positionH relativeFrom="column">
                        <wp:posOffset>504000</wp:posOffset>
                      </wp:positionH>
                      <wp:positionV relativeFrom="paragraph">
                        <wp:posOffset>169150</wp:posOffset>
                      </wp:positionV>
                      <wp:extent cx="1000505" cy="0"/>
                      <wp:effectExtent l="0" t="0" r="9525" b="19050"/>
                      <wp:wrapNone/>
                      <wp:docPr id="10" name="Straight Connector 10"/>
                      <wp:cNvGraphicFramePr/>
                      <a:graphic xmlns:a="http://schemas.openxmlformats.org/drawingml/2006/main">
                        <a:graphicData uri="http://schemas.microsoft.com/office/word/2010/wordprocessingShape">
                          <wps:wsp>
                            <wps:cNvCnPr/>
                            <wps:spPr>
                              <a:xfrm>
                                <a:off x="0" y="0"/>
                                <a:ext cx="10005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A05B669" id="Straight Connector 10"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7pt,13.3pt" to="118.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" strokecolor="black [3213]" strokeweight="1pt"/>
                  </w:pict>
                </mc:Fallback>
              </mc:AlternateContent>
            </w:r>
            <w:r w:rsidRPr="000871EA">
              <w:rPr>
                <w:rFonts w:ascii="Times New Roman" w:hAnsi="Times New Roman" w:cs="Times New Roman"/>
                <w:b/>
                <w:sz w:val="24"/>
                <w:szCs w:val="24"/>
                <w:lang w:val="vi-VN"/>
              </w:rPr>
              <w:t>SỞ GIÁO DỤC VÀ ĐÀO TẠO</w:t>
            </w:r>
          </w:p>
          <w:p w14:paraId="5F3CC387" w14:textId="77777777" w:rsidR="000871EA" w:rsidRPr="000871EA" w:rsidRDefault="000871EA" w:rsidP="005A6F6D">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noProof/>
                <w:sz w:val="24"/>
                <w:szCs w:val="24"/>
              </w:rPr>
              <mc:AlternateContent>
                <mc:Choice Requires="wps">
                  <w:drawing>
                    <wp:anchor distT="0" distB="0" distL="114300" distR="114300" simplePos="0" relativeHeight="251658240" behindDoc="0" locked="0" layoutInCell="1" allowOverlap="1" wp14:anchorId="1899A355" wp14:editId="371ACD8F">
                      <wp:simplePos x="0" y="0"/>
                      <wp:positionH relativeFrom="column">
                        <wp:posOffset>309185</wp:posOffset>
                      </wp:positionH>
                      <wp:positionV relativeFrom="paragraph">
                        <wp:posOffset>96940</wp:posOffset>
                      </wp:positionV>
                      <wp:extent cx="1310400" cy="237600"/>
                      <wp:effectExtent l="0" t="0" r="23495" b="10160"/>
                      <wp:wrapNone/>
                      <wp:docPr id="11" name="Rectangle 11"/>
                      <wp:cNvGraphicFramePr/>
                      <a:graphic xmlns:a="http://schemas.openxmlformats.org/drawingml/2006/main">
                        <a:graphicData uri="http://schemas.microsoft.com/office/word/2010/wordprocessingShape">
                          <wps:wsp>
                            <wps:cNvSpPr/>
                            <wps:spPr>
                              <a:xfrm>
                                <a:off x="0" y="0"/>
                                <a:ext cx="1310400" cy="237600"/>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93675C4" w14:textId="77777777" w:rsidR="000871EA" w:rsidRPr="001812E7" w:rsidRDefault="000871EA" w:rsidP="000871EA">
                                  <w:pPr>
                                    <w:jc w:val="center"/>
                                    <w:rPr>
                                      <w:rFonts w:ascii="Times New Roman" w:hAnsi="Times New Roman" w:cs="Times New Roman"/>
                                      <w:b/>
                                      <w:sz w:val="20"/>
                                      <w:lang w:val="vi-VN"/>
                                    </w:rPr>
                                  </w:pPr>
                                  <w:r w:rsidRPr="001812E7">
                                    <w:rPr>
                                      <w:rFonts w:ascii="Times New Roman" w:hAnsi="Times New Roman" w:cs="Times New Roman"/>
                                      <w:b/>
                                      <w:sz w:val="20"/>
                                      <w:lang w:val="vi-VN"/>
                                    </w:rPr>
                                    <w:t>ĐỀ CHÍNH THỨC</w:t>
                                  </w:r>
                                </w:p>
                                <w:p w14:paraId="2950A776" w14:textId="77777777" w:rsidR="000871EA" w:rsidRPr="001812E7" w:rsidRDefault="000871EA" w:rsidP="000871EA">
                                  <w:pPr>
                                    <w:jc w:val="center"/>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99A355" id="Rectangle 11" o:spid="_x0000_s1027" style="position:absolute;left:0;text-align:left;margin-left:24.35pt;margin-top:7.65pt;width:103.2pt;height:18.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" fillcolor="white [3201]" strokecolor="black [3213]" strokeweight="1pt">
                      <v:textbox>
                        <w:txbxContent>
                          <w:p w14:paraId="293675C4" w14:textId="77777777" w:rsidR="000871EA" w:rsidRPr="001812E7" w:rsidRDefault="000871EA" w:rsidP="000871EA">
                            <w:pPr>
                              <w:jc w:val="center"/>
                              <w:rPr>
                                <w:rFonts w:ascii="Times New Roman" w:hAnsi="Times New Roman" w:cs="Times New Roman"/>
                                <w:b/>
                                <w:sz w:val="20"/>
                                <w:lang w:val="vi-VN"/>
                              </w:rPr>
                            </w:pPr>
                            <w:r w:rsidRPr="001812E7">
                              <w:rPr>
                                <w:rFonts w:ascii="Times New Roman" w:hAnsi="Times New Roman" w:cs="Times New Roman"/>
                                <w:b/>
                                <w:sz w:val="20"/>
                                <w:lang w:val="vi-VN"/>
                              </w:rPr>
                              <w:t>ĐỀ CHÍNH THỨC</w:t>
                            </w:r>
                          </w:p>
                          <w:p w14:paraId="2950A776" w14:textId="77777777" w:rsidR="000871EA" w:rsidRPr="001812E7" w:rsidRDefault="000871EA" w:rsidP="000871EA">
                            <w:pPr>
                              <w:jc w:val="center"/>
                              <w:rPr>
                                <w:b/>
                                <w:lang w:val="vi-VN"/>
                              </w:rPr>
                            </w:pPr>
                          </w:p>
                        </w:txbxContent>
                      </v:textbox>
                    </v:rect>
                  </w:pict>
                </mc:Fallback>
              </mc:AlternateContent>
            </w:r>
          </w:p>
          <w:p w14:paraId="3925FB2B" w14:textId="77777777" w:rsidR="000871EA" w:rsidRPr="000871EA" w:rsidRDefault="000871EA" w:rsidP="005A6F6D">
            <w:pPr>
              <w:spacing w:line="360" w:lineRule="auto"/>
              <w:jc w:val="center"/>
              <w:rPr>
                <w:rFonts w:ascii="Times New Roman" w:hAnsi="Times New Roman" w:cs="Times New Roman"/>
                <w:b/>
                <w:sz w:val="24"/>
                <w:szCs w:val="24"/>
                <w:lang w:val="vi-VN"/>
              </w:rPr>
            </w:pPr>
          </w:p>
          <w:p w14:paraId="01217465" w14:textId="77777777" w:rsidR="000871EA" w:rsidRPr="000871EA" w:rsidRDefault="000871EA" w:rsidP="005A6F6D">
            <w:pPr>
              <w:spacing w:line="360" w:lineRule="auto"/>
              <w:jc w:val="center"/>
              <w:rPr>
                <w:rFonts w:ascii="Times New Roman" w:hAnsi="Times New Roman" w:cs="Times New Roman"/>
                <w:b/>
                <w:sz w:val="24"/>
                <w:szCs w:val="24"/>
                <w:lang w:val="vi-VN"/>
              </w:rPr>
            </w:pPr>
          </w:p>
        </w:tc>
        <w:tc>
          <w:tcPr>
            <w:tcW w:w="3101" w:type="pct"/>
          </w:tcPr>
          <w:p w14:paraId="7B7AFD03" w14:textId="77777777" w:rsidR="000871EA" w:rsidRPr="000871EA" w:rsidRDefault="000871EA" w:rsidP="005A6F6D">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THI TUYỂN SINH LỚP 10 NĂM HỌC 2022 – 2023</w:t>
            </w:r>
          </w:p>
          <w:p w14:paraId="38495061" w14:textId="77777777" w:rsidR="000871EA" w:rsidRPr="000871EA" w:rsidRDefault="000871EA" w:rsidP="005A6F6D">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MÔN : HÓA HỌC</w:t>
            </w:r>
          </w:p>
          <w:p w14:paraId="6F9D7B04" w14:textId="77777777" w:rsidR="000871EA" w:rsidRPr="000871EA" w:rsidRDefault="000871EA" w:rsidP="005A6F6D">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Dành cho thí sinh thi chuyên Hóa Học)</w:t>
            </w:r>
          </w:p>
          <w:p w14:paraId="07854A3C"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Thời gian làm bài: 180 phút, không kể thời gian giao đề</w:t>
            </w:r>
          </w:p>
          <w:p w14:paraId="1F7D83FD" w14:textId="77777777" w:rsidR="000871EA" w:rsidRPr="000871EA" w:rsidRDefault="000871EA" w:rsidP="005A6F6D">
            <w:pPr>
              <w:spacing w:line="360" w:lineRule="auto"/>
              <w:jc w:val="center"/>
              <w:rPr>
                <w:rFonts w:ascii="Times New Roman" w:hAnsi="Times New Roman" w:cs="Times New Roman"/>
                <w:b/>
                <w:sz w:val="24"/>
                <w:szCs w:val="24"/>
                <w:lang w:val="vi-VN"/>
              </w:rPr>
            </w:pPr>
            <w:r w:rsidRPr="000871EA">
              <w:rPr>
                <w:rFonts w:ascii="Times New Roman" w:hAnsi="Times New Roman" w:cs="Times New Roman"/>
                <w:b/>
                <w:sz w:val="24"/>
                <w:szCs w:val="24"/>
                <w:lang w:val="vi-VN"/>
              </w:rPr>
              <w:t>( Đề thi có 02 trang, gồm 10 câu)</w:t>
            </w:r>
          </w:p>
        </w:tc>
      </w:tr>
    </w:tbl>
    <w:p w14:paraId="24457B24"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1 (1,0 điểm).</w:t>
      </w:r>
    </w:p>
    <w:p w14:paraId="1891E29B"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hỗn hợp chất rắn X gồm Cu, A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Fe</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Trình bày phương pháp hóa học tách riêng từng chất ra khỏi hỗn hợp X mà không làm thay đổi khối lượng của chúng. Viết PTHH cúa các phản ứng xảy r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7D942A92" w14:textId="77777777" w:rsidTr="000871EA">
        <w:tc>
          <w:tcPr>
            <w:tcW w:w="5000" w:type="pct"/>
          </w:tcPr>
          <w:p w14:paraId="2FAF1593" w14:textId="2B971903" w:rsidR="000871EA" w:rsidRPr="000871EA" w:rsidRDefault="000871EA" w:rsidP="005A6F6D">
            <w:pPr>
              <w:spacing w:line="360" w:lineRule="auto"/>
              <w:jc w:val="center"/>
              <w:rPr>
                <w:rFonts w:ascii="Times New Roman" w:hAnsi="Times New Roman" w:cs="Times New Roman"/>
                <w:b/>
                <w:sz w:val="24"/>
                <w:szCs w:val="24"/>
              </w:rPr>
            </w:pPr>
            <w:r>
              <w:rPr>
                <w:rFonts w:ascii="Times New Roman" w:hAnsi="Times New Roman" w:cs="Times New Roman"/>
                <w:b/>
                <w:sz w:val="24"/>
                <w:szCs w:val="24"/>
              </w:rPr>
              <w:t>HƯỚNG DẪN GIẢI</w:t>
            </w:r>
          </w:p>
        </w:tc>
      </w:tr>
      <w:tr w:rsidR="000871EA" w:rsidRPr="000871EA" w14:paraId="2A27F164" w14:textId="77777777" w:rsidTr="000871EA">
        <w:trPr>
          <w:trHeight w:val="7837"/>
        </w:trPr>
        <w:tc>
          <w:tcPr>
            <w:tcW w:w="5000" w:type="pct"/>
          </w:tcPr>
          <w:p w14:paraId="38320FE9" w14:textId="77777777" w:rsidR="000871EA" w:rsidRPr="000871EA" w:rsidRDefault="000871EA" w:rsidP="005A6F6D">
            <w:pPr>
              <w:spacing w:line="360" w:lineRule="auto"/>
              <w:jc w:val="both"/>
              <w:outlineLvl w:val="0"/>
              <w:rPr>
                <w:rFonts w:ascii="Times New Roman" w:hAnsi="Times New Roman" w:cs="Times New Roman"/>
                <w:sz w:val="24"/>
                <w:szCs w:val="24"/>
                <w:lang w:val="vi-VN"/>
              </w:rPr>
            </w:pPr>
            <w:r w:rsidRPr="000871EA">
              <w:rPr>
                <w:rFonts w:ascii="Times New Roman" w:hAnsi="Times New Roman" w:cs="Times New Roman"/>
                <w:sz w:val="24"/>
                <w:szCs w:val="24"/>
                <w:lang w:val="vi-VN"/>
              </w:rPr>
              <w:t>Hòa tan hỗn hợp X vào dung dịch NaOH dư. Lọc kết tủa X</w:t>
            </w:r>
            <w:r w:rsidRPr="000871EA">
              <w:rPr>
                <w:rFonts w:ascii="Times New Roman" w:hAnsi="Times New Roman" w:cs="Times New Roman"/>
                <w:sz w:val="24"/>
                <w:szCs w:val="24"/>
                <w:vertAlign w:val="subscript"/>
                <w:lang w:val="vi-VN"/>
              </w:rPr>
              <w:t>1</w:t>
            </w:r>
            <w:r w:rsidRPr="000871EA">
              <w:rPr>
                <w:rFonts w:ascii="Times New Roman" w:hAnsi="Times New Roman" w:cs="Times New Roman"/>
                <w:sz w:val="24"/>
                <w:szCs w:val="24"/>
                <w:lang w:val="vi-VN"/>
              </w:rPr>
              <w:t xml:space="preserve"> gồm Cu, Fe</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và dung dịch X</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chứ NaAl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NaOH dư.</w:t>
            </w:r>
          </w:p>
          <w:p w14:paraId="7A71C966"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A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 xml:space="preserve">3 </w:t>
            </w:r>
            <w:r w:rsidRPr="000871EA">
              <w:rPr>
                <w:rFonts w:ascii="Times New Roman" w:hAnsi="Times New Roman" w:cs="Times New Roman"/>
                <w:sz w:val="24"/>
                <w:szCs w:val="24"/>
                <w:lang w:val="vi-VN"/>
              </w:rPr>
              <w:t xml:space="preserve">+ 2NaOH </w:t>
            </w:r>
            <w:r w:rsidRPr="000871EA">
              <w:rPr>
                <w:rFonts w:ascii="Times New Roman" w:hAnsi="Times New Roman" w:cs="Times New Roman"/>
                <w:position w:val="-6"/>
                <w:sz w:val="24"/>
                <w:szCs w:val="24"/>
              </w:rPr>
              <w:object w:dxaOrig="620" w:dyaOrig="320" w14:anchorId="1C422F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7" type="#_x0000_t75" style="width:30.85pt;height:15.9pt" o:ole="">
                  <v:imagedata r:id="rId7" o:title=""/>
                </v:shape>
                <o:OLEObject Type="Embed" ProgID="Equation.DSMT4" ShapeID="_x0000_i1517" DrawAspect="Content" ObjectID="_1718463334" r:id="rId8"/>
              </w:object>
            </w:r>
            <w:r w:rsidRPr="000871EA">
              <w:rPr>
                <w:rFonts w:ascii="Times New Roman" w:hAnsi="Times New Roman" w:cs="Times New Roman"/>
                <w:sz w:val="24"/>
                <w:szCs w:val="24"/>
                <w:lang w:val="vi-VN"/>
              </w:rPr>
              <w:t>2NaAl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7946A25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Sục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vào dung dịch X</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thu được kết tủa Al(OH)</w:t>
            </w:r>
            <w:r w:rsidRPr="000871EA">
              <w:rPr>
                <w:rFonts w:ascii="Times New Roman" w:hAnsi="Times New Roman" w:cs="Times New Roman"/>
                <w:sz w:val="24"/>
                <w:szCs w:val="24"/>
                <w:vertAlign w:val="subscript"/>
                <w:lang w:val="vi-VN"/>
              </w:rPr>
              <w:t>3</w:t>
            </w:r>
          </w:p>
          <w:p w14:paraId="25CFC2F2"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NaOH</w:t>
            </w:r>
            <w:r w:rsidRPr="000871EA">
              <w:rPr>
                <w:rFonts w:ascii="Times New Roman" w:hAnsi="Times New Roman" w:cs="Times New Roman"/>
                <w:position w:val="-6"/>
                <w:sz w:val="24"/>
                <w:szCs w:val="24"/>
              </w:rPr>
              <w:object w:dxaOrig="620" w:dyaOrig="320" w14:anchorId="7A4856A5">
                <v:shape id="_x0000_i1518" type="#_x0000_t75" style="width:30.85pt;height:15.9pt" o:ole="">
                  <v:imagedata r:id="rId7" o:title=""/>
                </v:shape>
                <o:OLEObject Type="Embed" ProgID="Equation.DSMT4" ShapeID="_x0000_i1518" DrawAspect="Content" ObjectID="_1718463335" r:id="rId9"/>
              </w:object>
            </w:r>
            <w:r w:rsidRPr="000871EA">
              <w:rPr>
                <w:rFonts w:ascii="Times New Roman" w:hAnsi="Times New Roman" w:cs="Times New Roman"/>
                <w:sz w:val="24"/>
                <w:szCs w:val="24"/>
              </w:rPr>
              <w:t>NaHCO</w:t>
            </w:r>
            <w:r w:rsidRPr="000871EA">
              <w:rPr>
                <w:rFonts w:ascii="Times New Roman" w:hAnsi="Times New Roman" w:cs="Times New Roman"/>
                <w:sz w:val="24"/>
                <w:szCs w:val="24"/>
                <w:vertAlign w:val="subscript"/>
              </w:rPr>
              <w:t>3</w:t>
            </w:r>
          </w:p>
          <w:p w14:paraId="2E768CD1"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 NaAlO</w:t>
            </w:r>
            <w:r w:rsidRPr="000871EA">
              <w:rPr>
                <w:rFonts w:ascii="Times New Roman" w:hAnsi="Times New Roman" w:cs="Times New Roman"/>
                <w:sz w:val="24"/>
                <w:szCs w:val="24"/>
                <w:vertAlign w:val="subscript"/>
                <w:lang w:val="vi-VN"/>
              </w:rPr>
              <w:t>2</w:t>
            </w:r>
            <w:r w:rsidRPr="000871EA">
              <w:rPr>
                <w:rFonts w:ascii="Times New Roman" w:hAnsi="Times New Roman" w:cs="Times New Roman"/>
                <w:position w:val="-6"/>
                <w:sz w:val="24"/>
                <w:szCs w:val="24"/>
              </w:rPr>
              <w:object w:dxaOrig="620" w:dyaOrig="320" w14:anchorId="4430FD3D">
                <v:shape id="_x0000_i1519" type="#_x0000_t75" style="width:30.85pt;height:15.9pt" o:ole="">
                  <v:imagedata r:id="rId7" o:title=""/>
                </v:shape>
                <o:OLEObject Type="Embed" ProgID="Equation.DSMT4" ShapeID="_x0000_i1519" DrawAspect="Content" ObjectID="_1718463336" r:id="rId10"/>
              </w:object>
            </w:r>
            <w:r w:rsidRPr="000871EA">
              <w:rPr>
                <w:rFonts w:ascii="Times New Roman" w:hAnsi="Times New Roman" w:cs="Times New Roman"/>
                <w:sz w:val="24"/>
                <w:szCs w:val="24"/>
              </w:rPr>
              <w:t>NaHC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lang w:val="vi-VN"/>
              </w:rPr>
              <w:t xml:space="preserve"> +Al(OH)</w:t>
            </w:r>
            <w:r w:rsidRPr="000871EA">
              <w:rPr>
                <w:rFonts w:ascii="Times New Roman" w:hAnsi="Times New Roman" w:cs="Times New Roman"/>
                <w:sz w:val="24"/>
                <w:szCs w:val="24"/>
                <w:vertAlign w:val="subscript"/>
                <w:lang w:val="vi-VN"/>
              </w:rPr>
              <w:t>3</w:t>
            </w:r>
          </w:p>
          <w:p w14:paraId="1504EBAB"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Lọc lấy kết tủa, rửa sạch, đem nung đến khối lượng không đổi, thu được A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p>
          <w:p w14:paraId="78D1CC5E"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Al(O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lang w:val="vi-VN" w:eastAsia="vi-VN"/>
              </w:rPr>
              <w:object w:dxaOrig="859" w:dyaOrig="380" w14:anchorId="266FEC65">
                <v:shape id="_x0000_i1520" type="#_x0000_t75" style="width:43pt;height:19.65pt" o:ole="">
                  <v:imagedata r:id="rId11" o:title=""/>
                </v:shape>
                <o:OLEObject Type="Embed" ProgID="Equation.DSMT4" ShapeID="_x0000_i1520" DrawAspect="Content" ObjectID="_1718463337" r:id="rId12"/>
              </w:object>
            </w:r>
            <w:r w:rsidRPr="000871EA">
              <w:rPr>
                <w:rFonts w:ascii="Times New Roman" w:hAnsi="Times New Roman" w:cs="Times New Roman"/>
                <w:sz w:val="24"/>
                <w:szCs w:val="24"/>
                <w:lang w:val="vi-VN" w:eastAsia="vi-VN"/>
              </w:rPr>
              <w:t xml:space="preserve"> Al</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 xml:space="preserve">3 </w:t>
            </w:r>
            <w:r w:rsidRPr="000871EA">
              <w:rPr>
                <w:rFonts w:ascii="Times New Roman" w:hAnsi="Times New Roman" w:cs="Times New Roman"/>
                <w:sz w:val="24"/>
                <w:szCs w:val="24"/>
                <w:lang w:val="vi-VN" w:eastAsia="vi-VN"/>
              </w:rPr>
              <w:t>+3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p>
          <w:p w14:paraId="239A3CC5"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Dẫn khí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qua X</w:t>
            </w:r>
            <w:r w:rsidRPr="000871EA">
              <w:rPr>
                <w:rFonts w:ascii="Times New Roman" w:hAnsi="Times New Roman" w:cs="Times New Roman"/>
                <w:sz w:val="24"/>
                <w:szCs w:val="24"/>
                <w:vertAlign w:val="subscript"/>
                <w:lang w:val="vi-VN"/>
              </w:rPr>
              <w:t>1</w:t>
            </w:r>
            <w:r w:rsidRPr="000871EA">
              <w:rPr>
                <w:rFonts w:ascii="Times New Roman" w:hAnsi="Times New Roman" w:cs="Times New Roman"/>
                <w:sz w:val="24"/>
                <w:szCs w:val="24"/>
                <w:lang w:val="vi-VN"/>
              </w:rPr>
              <w:t xml:space="preserve"> nung nóng, thu được hỗn hợp chất rắn X</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gồm Cu, Fe:</w:t>
            </w:r>
          </w:p>
          <w:p w14:paraId="6F1A068A" w14:textId="77777777" w:rsidR="000871EA" w:rsidRPr="000871EA" w:rsidRDefault="000871EA" w:rsidP="000572F5">
            <w:pPr>
              <w:spacing w:line="360" w:lineRule="auto"/>
              <w:jc w:val="center"/>
              <w:rPr>
                <w:rFonts w:ascii="Times New Roman" w:hAnsi="Times New Roman" w:cs="Times New Roman"/>
                <w:sz w:val="24"/>
                <w:szCs w:val="24"/>
                <w:lang w:val="vi-VN" w:eastAsia="vi-VN"/>
              </w:rPr>
            </w:pPr>
            <w:r w:rsidRPr="000871EA">
              <w:rPr>
                <w:rFonts w:ascii="Times New Roman" w:hAnsi="Times New Roman" w:cs="Times New Roman"/>
                <w:sz w:val="24"/>
                <w:szCs w:val="24"/>
                <w:lang w:val="vi-VN"/>
              </w:rPr>
              <w:t>Fe</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3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lang w:val="vi-VN" w:eastAsia="vi-VN"/>
              </w:rPr>
              <w:object w:dxaOrig="859" w:dyaOrig="380" w14:anchorId="2ECCB35D">
                <v:shape id="_x0000_i1521" type="#_x0000_t75" style="width:43pt;height:19.65pt" o:ole="">
                  <v:imagedata r:id="rId11" o:title=""/>
                </v:shape>
                <o:OLEObject Type="Embed" ProgID="Equation.DSMT4" ShapeID="_x0000_i1521" DrawAspect="Content" ObjectID="_1718463338" r:id="rId13"/>
              </w:object>
            </w:r>
            <w:r w:rsidRPr="000871EA">
              <w:rPr>
                <w:rFonts w:ascii="Times New Roman" w:hAnsi="Times New Roman" w:cs="Times New Roman"/>
                <w:sz w:val="24"/>
                <w:szCs w:val="24"/>
                <w:lang w:val="vi-VN" w:eastAsia="vi-VN"/>
              </w:rPr>
              <w:t xml:space="preserve"> 2Fe + 3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p>
          <w:p w14:paraId="5479C615"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eastAsia="vi-VN"/>
              </w:rPr>
              <w:t>Hòa tan X</w:t>
            </w:r>
            <w:r w:rsidRPr="000871EA">
              <w:rPr>
                <w:rFonts w:ascii="Times New Roman" w:hAnsi="Times New Roman" w:cs="Times New Roman"/>
                <w:sz w:val="24"/>
                <w:szCs w:val="24"/>
                <w:vertAlign w:val="subscript"/>
                <w:lang w:val="vi-VN" w:eastAsia="vi-VN"/>
              </w:rPr>
              <w:t>3</w:t>
            </w:r>
            <w:r w:rsidRPr="000871EA">
              <w:rPr>
                <w:rFonts w:ascii="Times New Roman" w:hAnsi="Times New Roman" w:cs="Times New Roman"/>
                <w:sz w:val="24"/>
                <w:szCs w:val="24"/>
                <w:lang w:val="vi-VN" w:eastAsia="vi-VN"/>
              </w:rPr>
              <w:t xml:space="preserve"> vào dung dịch HCl dư. Lọc tách phần chất rắn thu được Cu và dung dịch X</w:t>
            </w:r>
            <w:r w:rsidRPr="000871EA">
              <w:rPr>
                <w:rFonts w:ascii="Times New Roman" w:hAnsi="Times New Roman" w:cs="Times New Roman"/>
                <w:sz w:val="24"/>
                <w:szCs w:val="24"/>
                <w:vertAlign w:val="subscript"/>
                <w:lang w:val="vi-VN" w:eastAsia="vi-VN"/>
              </w:rPr>
              <w:t>4</w:t>
            </w:r>
            <w:r w:rsidRPr="000871EA">
              <w:rPr>
                <w:rFonts w:ascii="Times New Roman" w:hAnsi="Times New Roman" w:cs="Times New Roman"/>
                <w:sz w:val="24"/>
                <w:szCs w:val="24"/>
                <w:lang w:val="vi-VN" w:eastAsia="vi-VN"/>
              </w:rPr>
              <w:t xml:space="preserve"> chứa FeCl</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HCl dư: Fe +2 HCl</w:t>
            </w:r>
            <w:r w:rsidRPr="000871EA">
              <w:rPr>
                <w:rFonts w:ascii="Times New Roman" w:hAnsi="Times New Roman" w:cs="Times New Roman"/>
                <w:position w:val="-6"/>
                <w:sz w:val="24"/>
                <w:szCs w:val="24"/>
              </w:rPr>
              <w:object w:dxaOrig="620" w:dyaOrig="320" w14:anchorId="7E09B400">
                <v:shape id="_x0000_i1522" type="#_x0000_t75" style="width:30.85pt;height:15.9pt" o:ole="">
                  <v:imagedata r:id="rId7" o:title=""/>
                </v:shape>
                <o:OLEObject Type="Embed" ProgID="Equation.DSMT4" ShapeID="_x0000_i1522" DrawAspect="Content" ObjectID="_1718463339" r:id="rId14"/>
              </w:object>
            </w:r>
            <w:r w:rsidRPr="000871EA">
              <w:rPr>
                <w:rFonts w:ascii="Times New Roman" w:hAnsi="Times New Roman" w:cs="Times New Roman"/>
                <w:sz w:val="24"/>
                <w:szCs w:val="24"/>
                <w:lang w:val="vi-VN" w:eastAsia="vi-VN"/>
              </w:rPr>
              <w:t xml:space="preserve"> FeCl</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xml:space="preserve"> + 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p>
          <w:p w14:paraId="5EB0E779"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dung dịch NaOH dư vào dung dịch X</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thu được kết tủa Fe(OH)</w:t>
            </w:r>
            <w:r w:rsidRPr="000871EA">
              <w:rPr>
                <w:rFonts w:ascii="Times New Roman" w:hAnsi="Times New Roman" w:cs="Times New Roman"/>
                <w:color w:val="FF0000"/>
                <w:sz w:val="24"/>
                <w:szCs w:val="24"/>
                <w:vertAlign w:val="subscript"/>
                <w:lang w:val="vi-VN"/>
              </w:rPr>
              <w:t>2</w:t>
            </w:r>
          </w:p>
          <w:p w14:paraId="43ACF09D"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HCl + NaOH</w:t>
            </w:r>
            <w:r w:rsidRPr="000871EA">
              <w:rPr>
                <w:rFonts w:ascii="Times New Roman" w:hAnsi="Times New Roman" w:cs="Times New Roman"/>
                <w:position w:val="-6"/>
                <w:sz w:val="24"/>
                <w:szCs w:val="24"/>
              </w:rPr>
              <w:object w:dxaOrig="620" w:dyaOrig="320" w14:anchorId="554B4D33">
                <v:shape id="_x0000_i1523" type="#_x0000_t75" style="width:30.85pt;height:15.9pt" o:ole="">
                  <v:imagedata r:id="rId7" o:title=""/>
                </v:shape>
                <o:OLEObject Type="Embed" ProgID="Equation.DSMT4" ShapeID="_x0000_i1523" DrawAspect="Content" ObjectID="_1718463340" r:id="rId15"/>
              </w:object>
            </w:r>
            <w:r w:rsidRPr="000871EA">
              <w:rPr>
                <w:rFonts w:ascii="Times New Roman" w:hAnsi="Times New Roman" w:cs="Times New Roman"/>
                <w:sz w:val="24"/>
                <w:szCs w:val="24"/>
                <w:lang w:val="vi-VN"/>
              </w:rPr>
              <w:t xml:space="preserve"> NaCl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5C9780D7"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Fe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2NaOH </w:t>
            </w:r>
            <w:r w:rsidRPr="000871EA">
              <w:rPr>
                <w:rFonts w:ascii="Times New Roman" w:hAnsi="Times New Roman" w:cs="Times New Roman"/>
                <w:position w:val="-6"/>
                <w:sz w:val="24"/>
                <w:szCs w:val="24"/>
              </w:rPr>
              <w:object w:dxaOrig="620" w:dyaOrig="320" w14:anchorId="44DD7844">
                <v:shape id="_x0000_i1524" type="#_x0000_t75" style="width:30.85pt;height:15.9pt" o:ole="">
                  <v:imagedata r:id="rId7" o:title=""/>
                </v:shape>
                <o:OLEObject Type="Embed" ProgID="Equation.DSMT4" ShapeID="_x0000_i1524" DrawAspect="Content" ObjectID="_1718463341" r:id="rId16"/>
              </w:object>
            </w:r>
            <w:r w:rsidRPr="000871EA">
              <w:rPr>
                <w:rFonts w:ascii="Times New Roman" w:hAnsi="Times New Roman" w:cs="Times New Roman"/>
                <w:sz w:val="24"/>
                <w:szCs w:val="24"/>
              </w:rPr>
              <w:t>Fe</w:t>
            </w:r>
            <w:r w:rsidRPr="000871EA">
              <w:rPr>
                <w:rFonts w:ascii="Times New Roman" w:hAnsi="Times New Roman" w:cs="Times New Roman"/>
                <w:sz w:val="24"/>
                <w:szCs w:val="24"/>
                <w:lang w:val="vi-VN"/>
              </w:rPr>
              <w:t>(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NaCl</w:t>
            </w:r>
          </w:p>
          <w:p w14:paraId="7E3A7EC5" w14:textId="77777777" w:rsidR="000572F5" w:rsidRDefault="000871EA" w:rsidP="000572F5">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Lọc lấy kết tủa, rửa sạch, đem nung trong không khí đến khối lượng không đổi, thu được Fe</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w:t>
            </w:r>
          </w:p>
          <w:p w14:paraId="739934A2" w14:textId="6421C2C9"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4 Fe(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lang w:val="vi-VN" w:eastAsia="vi-VN"/>
              </w:rPr>
              <w:object w:dxaOrig="859" w:dyaOrig="380" w14:anchorId="7F5BA144">
                <v:shape id="_x0000_i1525" type="#_x0000_t75" style="width:43pt;height:19.65pt" o:ole="">
                  <v:imagedata r:id="rId11" o:title=""/>
                </v:shape>
                <o:OLEObject Type="Embed" ProgID="Equation.DSMT4" ShapeID="_x0000_i1525" DrawAspect="Content" ObjectID="_1718463342" r:id="rId17"/>
              </w:object>
            </w:r>
            <w:r w:rsidRPr="000871EA">
              <w:rPr>
                <w:rFonts w:ascii="Times New Roman" w:hAnsi="Times New Roman" w:cs="Times New Roman"/>
                <w:sz w:val="24"/>
                <w:szCs w:val="24"/>
                <w:lang w:val="vi-VN" w:eastAsia="vi-VN"/>
              </w:rPr>
              <w:t>2 Fe</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3</w:t>
            </w:r>
            <w:r w:rsidRPr="000871EA">
              <w:rPr>
                <w:rFonts w:ascii="Times New Roman" w:hAnsi="Times New Roman" w:cs="Times New Roman"/>
                <w:sz w:val="24"/>
                <w:szCs w:val="24"/>
                <w:lang w:val="vi-VN" w:eastAsia="vi-VN"/>
              </w:rPr>
              <w:t xml:space="preserve"> + 4 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p>
        </w:tc>
      </w:tr>
    </w:tbl>
    <w:p w14:paraId="0FD1AF60"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2 (1,0 điểm).</w:t>
      </w:r>
    </w:p>
    <w:p w14:paraId="7A41B111"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các dung dịch Na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Zn(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đựng trong các lọ riêng biệt bị mất nhãn. Chỉ dùng thêm một dung dịch bazơ, trình bày phương pháp hóa học nhận biết các dung dịch trên. Viết PTHH của các phản ứng xảy r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26A8FF1E" w14:textId="77777777" w:rsidTr="000871EA">
        <w:tc>
          <w:tcPr>
            <w:tcW w:w="5000" w:type="pct"/>
          </w:tcPr>
          <w:p w14:paraId="4532C60C" w14:textId="36D5A667"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46F96B5B" w14:textId="77777777" w:rsidTr="000871EA">
        <w:tc>
          <w:tcPr>
            <w:tcW w:w="5000" w:type="pct"/>
          </w:tcPr>
          <w:p w14:paraId="3C4FD81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dung dịch NaOH từ từ đến dư vào từng mẫu thử:</w:t>
            </w:r>
          </w:p>
          <w:p w14:paraId="5E2110E4"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ẫu nào xuất hiện kết tủa trắng là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p>
          <w:p w14:paraId="3591D950"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 NaOH +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rPr>
              <w:object w:dxaOrig="620" w:dyaOrig="320" w14:anchorId="76FD8B55">
                <v:shape id="_x0000_i1554" type="#_x0000_t75" style="width:30.85pt;height:15.9pt" o:ole="">
                  <v:imagedata r:id="rId7" o:title=""/>
                </v:shape>
                <o:OLEObject Type="Embed" ProgID="Equation.DSMT4" ShapeID="_x0000_i1554" DrawAspect="Content" ObjectID="_1718463343" r:id="rId18"/>
              </w:object>
            </w:r>
            <w:r w:rsidRPr="000871EA">
              <w:rPr>
                <w:rFonts w:ascii="Times New Roman" w:hAnsi="Times New Roman" w:cs="Times New Roman"/>
                <w:sz w:val="24"/>
                <w:szCs w:val="24"/>
              </w:rPr>
              <w:t>Mg</w:t>
            </w:r>
            <w:r w:rsidRPr="000871EA">
              <w:rPr>
                <w:rFonts w:ascii="Times New Roman" w:hAnsi="Times New Roman" w:cs="Times New Roman"/>
                <w:sz w:val="24"/>
                <w:szCs w:val="24"/>
                <w:lang w:val="vi-VN"/>
              </w:rPr>
              <w:t>(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 NaNO</w:t>
            </w:r>
            <w:r w:rsidRPr="000871EA">
              <w:rPr>
                <w:rFonts w:ascii="Times New Roman" w:hAnsi="Times New Roman" w:cs="Times New Roman"/>
                <w:sz w:val="24"/>
                <w:szCs w:val="24"/>
                <w:vertAlign w:val="subscript"/>
                <w:lang w:val="vi-VN"/>
              </w:rPr>
              <w:t>3</w:t>
            </w:r>
          </w:p>
        </w:tc>
      </w:tr>
      <w:tr w:rsidR="000871EA" w:rsidRPr="000871EA" w14:paraId="25D345AB" w14:textId="77777777" w:rsidTr="000871EA">
        <w:tc>
          <w:tcPr>
            <w:tcW w:w="5000" w:type="pct"/>
          </w:tcPr>
          <w:p w14:paraId="6998678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lastRenderedPageBreak/>
              <w:t>Mẫu nào xuất hiện kết tủa trắng, sau đó tan dần đến  hết là Zn(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p>
          <w:p w14:paraId="16C7E42F"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 NaOH + Zn(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rPr>
              <w:object w:dxaOrig="620" w:dyaOrig="320" w14:anchorId="77D73E64">
                <v:shape id="_x0000_i1555" type="#_x0000_t75" style="width:30.85pt;height:15.9pt" o:ole="">
                  <v:imagedata r:id="rId7" o:title=""/>
                </v:shape>
                <o:OLEObject Type="Embed" ProgID="Equation.DSMT4" ShapeID="_x0000_i1555" DrawAspect="Content" ObjectID="_1718463344" r:id="rId19"/>
              </w:object>
            </w:r>
            <w:r w:rsidRPr="000871EA">
              <w:rPr>
                <w:rFonts w:ascii="Times New Roman" w:hAnsi="Times New Roman" w:cs="Times New Roman"/>
                <w:sz w:val="24"/>
                <w:szCs w:val="24"/>
                <w:lang w:val="vi-VN"/>
              </w:rPr>
              <w:t xml:space="preserve"> Zn(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 NaNO</w:t>
            </w:r>
            <w:r w:rsidRPr="000871EA">
              <w:rPr>
                <w:rFonts w:ascii="Times New Roman" w:hAnsi="Times New Roman" w:cs="Times New Roman"/>
                <w:sz w:val="24"/>
                <w:szCs w:val="24"/>
                <w:vertAlign w:val="subscript"/>
                <w:lang w:val="vi-VN"/>
              </w:rPr>
              <w:t>3</w:t>
            </w:r>
          </w:p>
          <w:p w14:paraId="0D899F84" w14:textId="00B613C9"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Zn(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 NaOH </w:t>
            </w:r>
            <w:r w:rsidRPr="000871EA">
              <w:rPr>
                <w:rFonts w:ascii="Times New Roman" w:hAnsi="Times New Roman" w:cs="Times New Roman"/>
                <w:position w:val="-6"/>
                <w:sz w:val="24"/>
                <w:szCs w:val="24"/>
              </w:rPr>
              <w:object w:dxaOrig="620" w:dyaOrig="320" w14:anchorId="1781836F">
                <v:shape id="_x0000_i1556" type="#_x0000_t75" style="width:30.85pt;height:15.9pt" o:ole="">
                  <v:imagedata r:id="rId7" o:title=""/>
                </v:shape>
                <o:OLEObject Type="Embed" ProgID="Equation.DSMT4" ShapeID="_x0000_i1556" DrawAspect="Content" ObjectID="_1718463345" r:id="rId20"/>
              </w:object>
            </w:r>
            <w:r w:rsidRPr="000871EA">
              <w:rPr>
                <w:rFonts w:ascii="Times New Roman" w:hAnsi="Times New Roman" w:cs="Times New Roman"/>
                <w:sz w:val="24"/>
                <w:szCs w:val="24"/>
                <w:lang w:val="vi-VN"/>
              </w:rPr>
              <w:t xml:space="preserve">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Zn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tc>
      </w:tr>
      <w:tr w:rsidR="000871EA" w:rsidRPr="000871EA" w14:paraId="45D329F3" w14:textId="77777777" w:rsidTr="000871EA">
        <w:tc>
          <w:tcPr>
            <w:tcW w:w="5000" w:type="pct"/>
          </w:tcPr>
          <w:p w14:paraId="35247395"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ẫu nào không có hiện tượng gì là Na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p>
          <w:p w14:paraId="5272F96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dung dịch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vừa tìm được ở trên vào 2 mẫu thử Na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p>
          <w:p w14:paraId="1FD6382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ẫu nào không có hiện tượng gì là NaNO</w:t>
            </w:r>
            <w:r w:rsidRPr="000871EA">
              <w:rPr>
                <w:rFonts w:ascii="Times New Roman" w:hAnsi="Times New Roman" w:cs="Times New Roman"/>
                <w:sz w:val="24"/>
                <w:szCs w:val="24"/>
                <w:vertAlign w:val="subscript"/>
                <w:lang w:val="vi-VN"/>
              </w:rPr>
              <w:t>3</w:t>
            </w:r>
          </w:p>
          <w:p w14:paraId="7834632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ẫu nào xuất hiện kết tủa trắng là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p>
          <w:p w14:paraId="0CCC4069"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rPr>
              <w:object w:dxaOrig="620" w:dyaOrig="320" w14:anchorId="5E9BEB99">
                <v:shape id="_x0000_i1557" type="#_x0000_t75" style="width:30.85pt;height:15.9pt" o:ole="">
                  <v:imagedata r:id="rId7" o:title=""/>
                </v:shape>
                <o:OLEObject Type="Embed" ProgID="Equation.DSMT4" ShapeID="_x0000_i1557" DrawAspect="Content" ObjectID="_1718463346" r:id="rId21"/>
              </w:object>
            </w:r>
            <w:r w:rsidRPr="000871EA">
              <w:rPr>
                <w:rFonts w:ascii="Times New Roman" w:hAnsi="Times New Roman" w:cs="Times New Roman"/>
                <w:sz w:val="24"/>
                <w:szCs w:val="24"/>
              </w:rPr>
              <w:t>MgC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lang w:val="vi-VN"/>
              </w:rPr>
              <w:t xml:space="preserve"> + 2NaNO</w:t>
            </w:r>
            <w:r w:rsidRPr="000871EA">
              <w:rPr>
                <w:rFonts w:ascii="Times New Roman" w:hAnsi="Times New Roman" w:cs="Times New Roman"/>
                <w:sz w:val="24"/>
                <w:szCs w:val="24"/>
                <w:vertAlign w:val="subscript"/>
                <w:lang w:val="vi-VN"/>
              </w:rPr>
              <w:t>3</w:t>
            </w:r>
          </w:p>
        </w:tc>
      </w:tr>
    </w:tbl>
    <w:p w14:paraId="50FD2778"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3 (1,0 điểm).</w:t>
      </w:r>
    </w:p>
    <w:p w14:paraId="1ADFF86B"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Hòa tan hoàn toàn hỗn hợp A, B có tỉ lệ mol tương ứng là 1 : 2 vào nước thu được dung dịch D. Sau đó tiến hành ba thí nghiệm:</w:t>
      </w:r>
    </w:p>
    <w:p w14:paraId="1D49E1D6"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hí nghiệm 1: Cho KOH dư vào V lít dung dịch D thu được x mol khí và a mol kết tủa.</w:t>
      </w:r>
    </w:p>
    <w:p w14:paraId="366994BA"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hí nghiệm 2: Cho Ba(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vào V lít dung dịch D thu được x mol khí và b mol kết tủa.</w:t>
      </w:r>
    </w:p>
    <w:p w14:paraId="0B7B7013"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hí nghiệm 3: Cho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S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dư vào V lít dung dịch D thu được x mol khí và c mol kết tủa</w:t>
      </w:r>
    </w:p>
    <w:p w14:paraId="19874DD7"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Biết A, B chỉ có thể là một trong các chất sau: 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C1, 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Ba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ác</w:t>
      </w:r>
    </w:p>
    <w:p w14:paraId="76C1E8C6"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định A, B phù hợp và thiết lập mối liên hệ giữa a, b, c. Viết PTHH của các phản ứng xảy ra trong ba thí nghiệm trê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3E11659B" w14:textId="77777777" w:rsidTr="000871EA">
        <w:tc>
          <w:tcPr>
            <w:tcW w:w="5000" w:type="pct"/>
          </w:tcPr>
          <w:p w14:paraId="080BF290" w14:textId="0D31BF6E"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111C4223" w14:textId="77777777" w:rsidTr="000871EA">
        <w:tc>
          <w:tcPr>
            <w:tcW w:w="5000" w:type="pct"/>
          </w:tcPr>
          <w:p w14:paraId="3C73CFC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D phản ứng với lượng dư KOH, Ba(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S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đều cho x mol khí nên A là 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B là 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Cl</w:t>
            </w:r>
          </w:p>
          <w:p w14:paraId="41F7421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Để đơn giản đặt số mol của 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là 1 mol và 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Cl là 2 mol</w:t>
            </w:r>
          </w:p>
        </w:tc>
      </w:tr>
      <w:tr w:rsidR="000871EA" w:rsidRPr="000871EA" w14:paraId="48EF489D" w14:textId="77777777" w:rsidTr="000871EA">
        <w:tc>
          <w:tcPr>
            <w:tcW w:w="5000" w:type="pct"/>
          </w:tcPr>
          <w:p w14:paraId="0422031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í nghiệm 1:</w:t>
            </w:r>
          </w:p>
          <w:p w14:paraId="27DE7DE7"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 KOH </w:t>
            </w:r>
            <w:r w:rsidRPr="000871EA">
              <w:rPr>
                <w:rFonts w:ascii="Times New Roman" w:hAnsi="Times New Roman" w:cs="Times New Roman"/>
                <w:position w:val="-6"/>
                <w:sz w:val="24"/>
                <w:szCs w:val="24"/>
              </w:rPr>
              <w:object w:dxaOrig="620" w:dyaOrig="320" w14:anchorId="1EAA4837">
                <v:shape id="_x0000_i1580" type="#_x0000_t75" style="width:30.85pt;height:15.9pt" o:ole="">
                  <v:imagedata r:id="rId7" o:title=""/>
                </v:shape>
                <o:OLEObject Type="Embed" ProgID="Equation.DSMT4" ShapeID="_x0000_i1580" DrawAspect="Content" ObjectID="_1718463347" r:id="rId22"/>
              </w:object>
            </w:r>
            <w:r w:rsidRPr="000871EA">
              <w:rPr>
                <w:rFonts w:ascii="Times New Roman" w:hAnsi="Times New Roman" w:cs="Times New Roman"/>
                <w:sz w:val="24"/>
                <w:szCs w:val="24"/>
                <w:lang w:val="vi-VN"/>
              </w:rPr>
              <w:t xml:space="preserve"> B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K</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2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1D90BEE4" w14:textId="251E4A7F"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Cl + KOH </w:t>
            </w:r>
            <w:r w:rsidRPr="000871EA">
              <w:rPr>
                <w:rFonts w:ascii="Times New Roman" w:hAnsi="Times New Roman" w:cs="Times New Roman"/>
                <w:position w:val="-6"/>
                <w:sz w:val="24"/>
                <w:szCs w:val="24"/>
              </w:rPr>
              <w:object w:dxaOrig="620" w:dyaOrig="320" w14:anchorId="05A13496">
                <v:shape id="_x0000_i1581" type="#_x0000_t75" style="width:30.85pt;height:15.9pt" o:ole="">
                  <v:imagedata r:id="rId7" o:title=""/>
                </v:shape>
                <o:OLEObject Type="Embed" ProgID="Equation.DSMT4" ShapeID="_x0000_i1581" DrawAspect="Content" ObjectID="_1718463348" r:id="rId23"/>
              </w:object>
            </w:r>
            <w:r w:rsidRPr="000871EA">
              <w:rPr>
                <w:rFonts w:ascii="Times New Roman" w:hAnsi="Times New Roman" w:cs="Times New Roman"/>
                <w:sz w:val="24"/>
                <w:szCs w:val="24"/>
              </w:rPr>
              <w:t>NH</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lang w:val="vi-VN"/>
              </w:rPr>
              <w:t xml:space="preserve"> + KCl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O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a = 1, x = 2</w:t>
            </w:r>
          </w:p>
        </w:tc>
      </w:tr>
      <w:tr w:rsidR="000871EA" w:rsidRPr="000871EA" w14:paraId="67814114" w14:textId="77777777" w:rsidTr="000871EA">
        <w:tc>
          <w:tcPr>
            <w:tcW w:w="5000" w:type="pct"/>
          </w:tcPr>
          <w:p w14:paraId="1EC193BE"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í nghiệm 2:</w:t>
            </w:r>
          </w:p>
          <w:p w14:paraId="034D984C"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 Ba(OH)</w:t>
            </w:r>
            <w:r w:rsidRPr="000871EA">
              <w:rPr>
                <w:rFonts w:ascii="Times New Roman" w:hAnsi="Times New Roman" w:cs="Times New Roman"/>
                <w:sz w:val="24"/>
                <w:szCs w:val="24"/>
                <w:vertAlign w:val="subscript"/>
                <w:lang w:val="vi-VN"/>
              </w:rPr>
              <w:t xml:space="preserve">2 </w:t>
            </w:r>
            <w:r w:rsidRPr="000871EA">
              <w:rPr>
                <w:rFonts w:ascii="Times New Roman" w:hAnsi="Times New Roman" w:cs="Times New Roman"/>
                <w:position w:val="-6"/>
                <w:sz w:val="24"/>
                <w:szCs w:val="24"/>
              </w:rPr>
              <w:object w:dxaOrig="620" w:dyaOrig="320" w14:anchorId="146B005D">
                <v:shape id="_x0000_i1582" type="#_x0000_t75" style="width:30.85pt;height:15.9pt" o:ole="">
                  <v:imagedata r:id="rId7" o:title=""/>
                </v:shape>
                <o:OLEObject Type="Embed" ProgID="Equation.DSMT4" ShapeID="_x0000_i1582" DrawAspect="Content" ObjectID="_1718463349" r:id="rId24"/>
              </w:object>
            </w:r>
            <w:r w:rsidRPr="000871EA">
              <w:rPr>
                <w:rFonts w:ascii="Times New Roman" w:hAnsi="Times New Roman" w:cs="Times New Roman"/>
                <w:sz w:val="24"/>
                <w:szCs w:val="24"/>
                <w:lang w:val="vi-VN"/>
              </w:rPr>
              <w:t xml:space="preserve"> 2 B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2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52D85EE5"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N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Cl + Ba(OH)</w:t>
            </w:r>
            <w:r w:rsidRPr="000871EA">
              <w:rPr>
                <w:rFonts w:ascii="Times New Roman" w:hAnsi="Times New Roman" w:cs="Times New Roman"/>
                <w:sz w:val="24"/>
                <w:szCs w:val="24"/>
                <w:vertAlign w:val="subscript"/>
                <w:lang w:val="vi-VN"/>
              </w:rPr>
              <w:t xml:space="preserve">2 </w:t>
            </w:r>
            <w:r w:rsidRPr="000871EA">
              <w:rPr>
                <w:rFonts w:ascii="Times New Roman" w:hAnsi="Times New Roman" w:cs="Times New Roman"/>
                <w:position w:val="-6"/>
                <w:sz w:val="24"/>
                <w:szCs w:val="24"/>
              </w:rPr>
              <w:object w:dxaOrig="620" w:dyaOrig="320" w14:anchorId="67F9A728">
                <v:shape id="_x0000_i1583" type="#_x0000_t75" style="width:30.85pt;height:15.9pt" o:ole="">
                  <v:imagedata r:id="rId7" o:title=""/>
                </v:shape>
                <o:OLEObject Type="Embed" ProgID="Equation.DSMT4" ShapeID="_x0000_i1583" DrawAspect="Content" ObjectID="_1718463350" r:id="rId25"/>
              </w:object>
            </w:r>
            <w:r w:rsidRPr="000871EA">
              <w:rPr>
                <w:rFonts w:ascii="Times New Roman" w:hAnsi="Times New Roman" w:cs="Times New Roman"/>
                <w:sz w:val="24"/>
                <w:szCs w:val="24"/>
              </w:rPr>
              <w:t>2NH</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lang w:val="vi-VN"/>
              </w:rPr>
              <w:t xml:space="preserve"> + Ba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O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x = 2, b = 2</w:t>
            </w:r>
          </w:p>
        </w:tc>
      </w:tr>
      <w:tr w:rsidR="000871EA" w:rsidRPr="000871EA" w14:paraId="27A43744" w14:textId="77777777" w:rsidTr="000871EA">
        <w:tc>
          <w:tcPr>
            <w:tcW w:w="5000" w:type="pct"/>
          </w:tcPr>
          <w:p w14:paraId="64AA8A1C"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í nghiệm 3:</w:t>
            </w:r>
          </w:p>
          <w:p w14:paraId="7D8138F2"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B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S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rPr>
              <w:object w:dxaOrig="620" w:dyaOrig="320" w14:anchorId="6F8E8C49">
                <v:shape id="_x0000_i1584" type="#_x0000_t75" style="width:30.85pt;height:15.9pt" o:ole="">
                  <v:imagedata r:id="rId7" o:title=""/>
                </v:shape>
                <o:OLEObject Type="Embed" ProgID="Equation.DSMT4" ShapeID="_x0000_i1584" DrawAspect="Content" ObjectID="_1718463351" r:id="rId26"/>
              </w:object>
            </w:r>
            <w:r w:rsidRPr="000871EA">
              <w:rPr>
                <w:rFonts w:ascii="Times New Roman" w:hAnsi="Times New Roman" w:cs="Times New Roman"/>
                <w:sz w:val="24"/>
                <w:szCs w:val="24"/>
              </w:rPr>
              <w:t>BaSO</w:t>
            </w:r>
            <w:r w:rsidRPr="000871EA">
              <w:rPr>
                <w:rFonts w:ascii="Times New Roman" w:hAnsi="Times New Roman" w:cs="Times New Roman"/>
                <w:sz w:val="24"/>
                <w:szCs w:val="24"/>
                <w:vertAlign w:val="subscript"/>
              </w:rPr>
              <w:t>4</w:t>
            </w:r>
            <w:r w:rsidRPr="000871EA">
              <w:rPr>
                <w:rFonts w:ascii="Times New Roman" w:hAnsi="Times New Roman" w:cs="Times New Roman"/>
                <w:sz w:val="24"/>
                <w:szCs w:val="24"/>
                <w:lang w:val="vi-VN"/>
              </w:rPr>
              <w:t xml:space="preserve"> + 2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6172A7E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ậy mối liên hệ giữa a, b, c là a = c = 0,5b</w:t>
            </w:r>
          </w:p>
        </w:tc>
      </w:tr>
    </w:tbl>
    <w:p w14:paraId="61E8E805"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4 (1,0 điểm).</w:t>
      </w:r>
    </w:p>
    <w:p w14:paraId="3F19EA1F"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sơ đồ chuyển hoá sau:</w:t>
      </w:r>
    </w:p>
    <w:p w14:paraId="60378D16"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center"/>
        <w:rPr>
          <w:rFonts w:ascii="Times New Roman" w:hAnsi="Times New Roman" w:cs="Times New Roman"/>
          <w:sz w:val="24"/>
          <w:szCs w:val="24"/>
          <w:lang w:val="vi-VN"/>
        </w:rPr>
      </w:pPr>
      <w:r w:rsidRPr="000871EA">
        <w:rPr>
          <w:rFonts w:ascii="Times New Roman" w:hAnsi="Times New Roman" w:cs="Times New Roman"/>
          <w:noProof/>
          <w:sz w:val="24"/>
          <w:szCs w:val="24"/>
        </w:rPr>
        <w:drawing>
          <wp:inline distT="0" distB="0" distL="0" distR="0" wp14:anchorId="16BEEAE9" wp14:editId="1A4CC6B6">
            <wp:extent cx="2080800" cy="1047709"/>
            <wp:effectExtent l="0" t="0" r="0" b="635"/>
            <wp:docPr id="12" name="Picture 12" descr="A picture containing text, watch,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watch, gauge&#10;&#10;Description automatically generated"/>
                    <pic:cNvPicPr/>
                  </pic:nvPicPr>
                  <pic:blipFill>
                    <a:blip r:embed="rId6"/>
                    <a:stretch>
                      <a:fillRect/>
                    </a:stretch>
                  </pic:blipFill>
                  <pic:spPr>
                    <a:xfrm>
                      <a:off x="0" y="0"/>
                      <a:ext cx="2080669" cy="1047643"/>
                    </a:xfrm>
                    <a:prstGeom prst="rect">
                      <a:avLst/>
                    </a:prstGeom>
                  </pic:spPr>
                </pic:pic>
              </a:graphicData>
            </a:graphic>
          </wp:inline>
        </w:drawing>
      </w:r>
    </w:p>
    <w:p w14:paraId="4E2C7F6D"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lastRenderedPageBreak/>
        <w:t>Viết PTHH của các phản ứng xảy ra trong sơ đồ trên và ghi rõ điều kiện phản ứng (nếu có). Biết A, B, C, D là các kí hiệu của các chất hữu cơ khác nh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475CC5F7" w14:textId="77777777" w:rsidTr="000871EA">
        <w:tc>
          <w:tcPr>
            <w:tcW w:w="5000" w:type="pct"/>
          </w:tcPr>
          <w:p w14:paraId="1C214ACC" w14:textId="1DBC0F2F"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42D4F820" w14:textId="77777777" w:rsidTr="000871EA">
        <w:tc>
          <w:tcPr>
            <w:tcW w:w="5000" w:type="pct"/>
          </w:tcPr>
          <w:p w14:paraId="4D23631B"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OH + O</w:t>
            </w:r>
            <w:r w:rsidRPr="000871EA">
              <w:rPr>
                <w:rFonts w:ascii="Times New Roman" w:hAnsi="Times New Roman" w:cs="Times New Roman"/>
                <w:sz w:val="24"/>
                <w:szCs w:val="24"/>
                <w:vertAlign w:val="subscript"/>
                <w:lang w:val="vi-VN"/>
              </w:rPr>
              <w:t>2</w:t>
            </w:r>
            <w:r w:rsidRPr="000871EA">
              <w:rPr>
                <w:rFonts w:ascii="Times New Roman" w:hAnsi="Times New Roman" w:cs="Times New Roman"/>
                <w:position w:val="-6"/>
                <w:sz w:val="24"/>
                <w:szCs w:val="24"/>
              </w:rPr>
              <w:object w:dxaOrig="1120" w:dyaOrig="320" w14:anchorId="4AA8B5CB">
                <v:shape id="_x0000_i1605" type="#_x0000_t75" style="width:55.15pt;height:15.9pt" o:ole="">
                  <v:imagedata r:id="rId27" o:title=""/>
                </v:shape>
                <o:OLEObject Type="Embed" ProgID="Equation.DSMT4" ShapeID="_x0000_i1605" DrawAspect="Content" ObjectID="_1718463352" r:id="rId28"/>
              </w:object>
            </w:r>
            <w:r w:rsidRPr="000871EA">
              <w:rPr>
                <w:rFonts w:ascii="Times New Roman" w:hAnsi="Times New Roman" w:cs="Times New Roman"/>
                <w:sz w:val="24"/>
                <w:szCs w:val="24"/>
              </w:rPr>
              <w:t>CH</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COOH</w:t>
            </w:r>
            <w:r w:rsidRPr="000871EA">
              <w:rPr>
                <w:rFonts w:ascii="Times New Roman" w:hAnsi="Times New Roman" w:cs="Times New Roman"/>
                <w:sz w:val="24"/>
                <w:szCs w:val="24"/>
                <w:lang w:val="vi-VN"/>
              </w:rPr>
              <w:t xml:space="preserve"> (A)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619DDC7F"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5OH +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COOH </w:t>
            </w:r>
            <w:r w:rsidRPr="000871EA">
              <w:rPr>
                <w:rFonts w:ascii="Times New Roman" w:hAnsi="Times New Roman" w:cs="Times New Roman"/>
                <w:position w:val="-6"/>
                <w:sz w:val="24"/>
                <w:szCs w:val="24"/>
              </w:rPr>
              <w:object w:dxaOrig="620" w:dyaOrig="320" w14:anchorId="45530E87">
                <v:shape id="_x0000_i1598" type="#_x0000_t75" style="width:30.85pt;height:15.9pt" o:ole="">
                  <v:imagedata r:id="rId7" o:title=""/>
                </v:shape>
                <o:OLEObject Type="Embed" ProgID="Equation.DSMT4" ShapeID="_x0000_i1598" DrawAspect="Content" ObjectID="_1718463353" r:id="rId29"/>
              </w:object>
            </w: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COO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 xml:space="preserve">5 </w:t>
            </w:r>
            <w:r w:rsidRPr="000871EA">
              <w:rPr>
                <w:rFonts w:ascii="Times New Roman" w:hAnsi="Times New Roman" w:cs="Times New Roman"/>
                <w:sz w:val="24"/>
                <w:szCs w:val="24"/>
                <w:lang w:val="vi-VN"/>
              </w:rPr>
              <w:t>(B)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0020DE3D"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COO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 + NaOH </w:t>
            </w:r>
            <w:r w:rsidRPr="000871EA">
              <w:rPr>
                <w:rFonts w:ascii="Times New Roman" w:hAnsi="Times New Roman" w:cs="Times New Roman"/>
                <w:position w:val="-6"/>
                <w:sz w:val="24"/>
                <w:szCs w:val="24"/>
              </w:rPr>
              <w:object w:dxaOrig="620" w:dyaOrig="320" w14:anchorId="1E612C75">
                <v:shape id="_x0000_i1599" type="#_x0000_t75" style="width:30.85pt;height:15.9pt" o:ole="">
                  <v:imagedata r:id="rId7" o:title=""/>
                </v:shape>
                <o:OLEObject Type="Embed" ProgID="Equation.DSMT4" ShapeID="_x0000_i1599" DrawAspect="Content" ObjectID="_1718463354" r:id="rId30"/>
              </w:object>
            </w:r>
            <w:r w:rsidRPr="000871EA">
              <w:rPr>
                <w:rFonts w:ascii="Times New Roman" w:hAnsi="Times New Roman" w:cs="Times New Roman"/>
                <w:sz w:val="24"/>
                <w:szCs w:val="24"/>
                <w:lang w:val="vi-VN"/>
              </w:rPr>
              <w:t xml:space="preserve"> 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COONa +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OH</w:t>
            </w:r>
          </w:p>
          <w:p w14:paraId="07FA856F"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OH + 3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lang w:val="vi-VN" w:eastAsia="vi-VN"/>
              </w:rPr>
              <w:object w:dxaOrig="859" w:dyaOrig="380" w14:anchorId="10F34F10">
                <v:shape id="_x0000_i1600" type="#_x0000_t75" style="width:43pt;height:19.65pt" o:ole="">
                  <v:imagedata r:id="rId11" o:title=""/>
                </v:shape>
                <o:OLEObject Type="Embed" ProgID="Equation.DSMT4" ShapeID="_x0000_i1600" DrawAspect="Content" ObjectID="_1718463355" r:id="rId31"/>
              </w:object>
            </w:r>
            <w:r w:rsidRPr="000871EA">
              <w:rPr>
                <w:rFonts w:ascii="Times New Roman" w:hAnsi="Times New Roman" w:cs="Times New Roman"/>
                <w:sz w:val="24"/>
                <w:szCs w:val="24"/>
                <w:lang w:val="vi-VN" w:eastAsia="vi-VN"/>
              </w:rPr>
              <w:t>2CO</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xml:space="preserve"> + 3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O</w:t>
            </w:r>
          </w:p>
          <w:p w14:paraId="30DD9A71"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eastAsia="vi-VN"/>
              </w:rPr>
              <w:t>6nCO</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xml:space="preserve"> + 5n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xml:space="preserve">O </w:t>
            </w:r>
            <w:r w:rsidRPr="000871EA">
              <w:rPr>
                <w:rFonts w:ascii="Times New Roman" w:hAnsi="Times New Roman" w:cs="Times New Roman"/>
                <w:position w:val="-6"/>
                <w:sz w:val="24"/>
                <w:szCs w:val="24"/>
                <w:lang w:val="vi-VN" w:eastAsia="vi-VN"/>
              </w:rPr>
              <w:object w:dxaOrig="1440" w:dyaOrig="320" w14:anchorId="612CC205">
                <v:shape id="_x0000_i1601" type="#_x0000_t75" style="width:1in;height:16.85pt" o:ole="">
                  <v:imagedata r:id="rId32" o:title=""/>
                </v:shape>
                <o:OLEObject Type="Embed" ProgID="Equation.DSMT4" ShapeID="_x0000_i1601" DrawAspect="Content" ObjectID="_1718463356" r:id="rId33"/>
              </w:object>
            </w:r>
            <w:r w:rsidRPr="000871EA">
              <w:rPr>
                <w:rFonts w:ascii="Times New Roman" w:hAnsi="Times New Roman" w:cs="Times New Roman"/>
                <w:sz w:val="24"/>
                <w:szCs w:val="24"/>
                <w:lang w:val="vi-VN" w:eastAsia="vi-VN"/>
              </w:rPr>
              <w:t xml:space="preserve"> (C</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H</w:t>
            </w:r>
            <w:r w:rsidRPr="000871EA">
              <w:rPr>
                <w:rFonts w:ascii="Times New Roman" w:hAnsi="Times New Roman" w:cs="Times New Roman"/>
                <w:sz w:val="24"/>
                <w:szCs w:val="24"/>
                <w:vertAlign w:val="subscript"/>
                <w:lang w:val="vi-VN" w:eastAsia="vi-VN"/>
              </w:rPr>
              <w:t>10</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5</w:t>
            </w:r>
            <w:r w:rsidRPr="000871EA">
              <w:rPr>
                <w:rFonts w:ascii="Times New Roman" w:hAnsi="Times New Roman" w:cs="Times New Roman"/>
                <w:sz w:val="24"/>
                <w:szCs w:val="24"/>
                <w:lang w:val="vi-VN" w:eastAsia="vi-VN"/>
              </w:rPr>
              <w:t>)</w:t>
            </w:r>
            <w:r w:rsidRPr="000871EA">
              <w:rPr>
                <w:rFonts w:ascii="Times New Roman" w:hAnsi="Times New Roman" w:cs="Times New Roman"/>
                <w:sz w:val="24"/>
                <w:szCs w:val="24"/>
                <w:vertAlign w:val="subscript"/>
                <w:lang w:val="vi-VN" w:eastAsia="vi-VN"/>
              </w:rPr>
              <w:t>n</w:t>
            </w:r>
            <w:r w:rsidRPr="000871EA">
              <w:rPr>
                <w:rFonts w:ascii="Times New Roman" w:hAnsi="Times New Roman" w:cs="Times New Roman"/>
                <w:sz w:val="24"/>
                <w:szCs w:val="24"/>
                <w:lang w:val="vi-VN" w:eastAsia="vi-VN"/>
              </w:rPr>
              <w:t xml:space="preserve"> (C) + 6n O</w:t>
            </w:r>
            <w:r w:rsidRPr="000871EA">
              <w:rPr>
                <w:rFonts w:ascii="Times New Roman" w:hAnsi="Times New Roman" w:cs="Times New Roman"/>
                <w:sz w:val="24"/>
                <w:szCs w:val="24"/>
                <w:vertAlign w:val="subscript"/>
                <w:lang w:val="vi-VN" w:eastAsia="vi-VN"/>
              </w:rPr>
              <w:t>2</w:t>
            </w:r>
          </w:p>
          <w:p w14:paraId="407A9BDC"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eastAsia="vi-VN"/>
              </w:rPr>
              <w:t>(C</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H</w:t>
            </w:r>
            <w:r w:rsidRPr="000871EA">
              <w:rPr>
                <w:rFonts w:ascii="Times New Roman" w:hAnsi="Times New Roman" w:cs="Times New Roman"/>
                <w:sz w:val="24"/>
                <w:szCs w:val="24"/>
                <w:vertAlign w:val="subscript"/>
                <w:lang w:val="vi-VN" w:eastAsia="vi-VN"/>
              </w:rPr>
              <w:t>10</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5</w:t>
            </w:r>
            <w:r w:rsidRPr="000871EA">
              <w:rPr>
                <w:rFonts w:ascii="Times New Roman" w:hAnsi="Times New Roman" w:cs="Times New Roman"/>
                <w:sz w:val="24"/>
                <w:szCs w:val="24"/>
                <w:lang w:val="vi-VN" w:eastAsia="vi-VN"/>
              </w:rPr>
              <w:t>)</w:t>
            </w:r>
            <w:r w:rsidRPr="000871EA">
              <w:rPr>
                <w:rFonts w:ascii="Times New Roman" w:hAnsi="Times New Roman" w:cs="Times New Roman"/>
                <w:sz w:val="24"/>
                <w:szCs w:val="24"/>
                <w:vertAlign w:val="subscript"/>
                <w:lang w:val="vi-VN" w:eastAsia="vi-VN"/>
              </w:rPr>
              <w:t>n</w:t>
            </w:r>
            <w:r w:rsidRPr="000871EA">
              <w:rPr>
                <w:rFonts w:ascii="Times New Roman" w:hAnsi="Times New Roman" w:cs="Times New Roman"/>
                <w:sz w:val="24"/>
                <w:szCs w:val="24"/>
                <w:lang w:val="vi-VN" w:eastAsia="vi-VN"/>
              </w:rPr>
              <w:t xml:space="preserve"> + n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xml:space="preserve">O </w:t>
            </w:r>
            <w:r w:rsidRPr="000871EA">
              <w:rPr>
                <w:rFonts w:ascii="Times New Roman" w:hAnsi="Times New Roman" w:cs="Times New Roman"/>
                <w:position w:val="-6"/>
                <w:sz w:val="24"/>
                <w:szCs w:val="24"/>
                <w:lang w:val="vi-VN" w:eastAsia="vi-VN"/>
              </w:rPr>
              <w:object w:dxaOrig="940" w:dyaOrig="360" w14:anchorId="0D1C3647">
                <v:shape id="_x0000_i1602" type="#_x0000_t75" style="width:46.75pt;height:18.7pt" o:ole="">
                  <v:imagedata r:id="rId34" o:title=""/>
                </v:shape>
                <o:OLEObject Type="Embed" ProgID="Equation.DSMT4" ShapeID="_x0000_i1602" DrawAspect="Content" ObjectID="_1718463357" r:id="rId35"/>
              </w:object>
            </w:r>
            <w:r w:rsidRPr="000871EA">
              <w:rPr>
                <w:rFonts w:ascii="Times New Roman" w:hAnsi="Times New Roman" w:cs="Times New Roman"/>
                <w:sz w:val="24"/>
                <w:szCs w:val="24"/>
                <w:lang w:val="vi-VN" w:eastAsia="vi-VN"/>
              </w:rPr>
              <w:t xml:space="preserve"> nC</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H</w:t>
            </w:r>
            <w:r w:rsidRPr="000871EA">
              <w:rPr>
                <w:rFonts w:ascii="Times New Roman" w:hAnsi="Times New Roman" w:cs="Times New Roman"/>
                <w:sz w:val="24"/>
                <w:szCs w:val="24"/>
                <w:vertAlign w:val="subscript"/>
                <w:lang w:val="vi-VN" w:eastAsia="vi-VN"/>
              </w:rPr>
              <w:t>12</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 xml:space="preserve"> (D)</w:t>
            </w:r>
          </w:p>
          <w:p w14:paraId="3ABA2811"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eastAsia="vi-VN"/>
              </w:rPr>
              <w:t>6CO</w:t>
            </w:r>
            <w:r w:rsidRPr="000871EA">
              <w:rPr>
                <w:rFonts w:ascii="Times New Roman" w:hAnsi="Times New Roman" w:cs="Times New Roman"/>
                <w:sz w:val="24"/>
                <w:szCs w:val="24"/>
                <w:vertAlign w:val="subscript"/>
                <w:lang w:val="vi-VN" w:eastAsia="vi-VN"/>
              </w:rPr>
              <w:t xml:space="preserve">2 </w:t>
            </w:r>
            <w:r w:rsidRPr="000871EA">
              <w:rPr>
                <w:rFonts w:ascii="Times New Roman" w:hAnsi="Times New Roman" w:cs="Times New Roman"/>
                <w:sz w:val="24"/>
                <w:szCs w:val="24"/>
                <w:lang w:val="vi-VN" w:eastAsia="vi-VN"/>
              </w:rPr>
              <w:t>+ 6H</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 xml:space="preserve">O </w:t>
            </w:r>
            <w:r w:rsidRPr="000871EA">
              <w:rPr>
                <w:rFonts w:ascii="Times New Roman" w:hAnsi="Times New Roman" w:cs="Times New Roman"/>
                <w:position w:val="-6"/>
                <w:sz w:val="24"/>
                <w:szCs w:val="24"/>
                <w:lang w:val="vi-VN" w:eastAsia="vi-VN"/>
              </w:rPr>
              <w:object w:dxaOrig="1440" w:dyaOrig="320" w14:anchorId="0E5AE9F5">
                <v:shape id="_x0000_i1603" type="#_x0000_t75" style="width:1in;height:16.85pt" o:ole="">
                  <v:imagedata r:id="rId32" o:title=""/>
                </v:shape>
                <o:OLEObject Type="Embed" ProgID="Equation.DSMT4" ShapeID="_x0000_i1603" DrawAspect="Content" ObjectID="_1718463358" r:id="rId36"/>
              </w:object>
            </w:r>
            <w:r w:rsidRPr="000871EA">
              <w:rPr>
                <w:rFonts w:ascii="Times New Roman" w:hAnsi="Times New Roman" w:cs="Times New Roman"/>
                <w:sz w:val="24"/>
                <w:szCs w:val="24"/>
                <w:lang w:val="vi-VN" w:eastAsia="vi-VN"/>
              </w:rPr>
              <w:t xml:space="preserve"> C</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H</w:t>
            </w:r>
            <w:r w:rsidRPr="000871EA">
              <w:rPr>
                <w:rFonts w:ascii="Times New Roman" w:hAnsi="Times New Roman" w:cs="Times New Roman"/>
                <w:sz w:val="24"/>
                <w:szCs w:val="24"/>
                <w:vertAlign w:val="subscript"/>
                <w:lang w:val="vi-VN" w:eastAsia="vi-VN"/>
              </w:rPr>
              <w:t>12</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 xml:space="preserve"> + 6 O</w:t>
            </w:r>
            <w:r w:rsidRPr="000871EA">
              <w:rPr>
                <w:rFonts w:ascii="Times New Roman" w:hAnsi="Times New Roman" w:cs="Times New Roman"/>
                <w:sz w:val="24"/>
                <w:szCs w:val="24"/>
                <w:vertAlign w:val="subscript"/>
                <w:lang w:val="vi-VN" w:eastAsia="vi-VN"/>
              </w:rPr>
              <w:t>2</w:t>
            </w:r>
          </w:p>
          <w:p w14:paraId="129FEDF1" w14:textId="77777777" w:rsidR="000871EA" w:rsidRPr="000871EA" w:rsidRDefault="000871EA" w:rsidP="005A6F6D">
            <w:pPr>
              <w:pStyle w:val="ListParagraph"/>
              <w:numPr>
                <w:ilvl w:val="0"/>
                <w:numId w:val="3"/>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eastAsia="vi-VN"/>
              </w:rPr>
              <w:t>C</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H</w:t>
            </w:r>
            <w:r w:rsidRPr="000871EA">
              <w:rPr>
                <w:rFonts w:ascii="Times New Roman" w:hAnsi="Times New Roman" w:cs="Times New Roman"/>
                <w:sz w:val="24"/>
                <w:szCs w:val="24"/>
                <w:vertAlign w:val="subscript"/>
                <w:lang w:val="vi-VN" w:eastAsia="vi-VN"/>
              </w:rPr>
              <w:t>12</w:t>
            </w:r>
            <w:r w:rsidRPr="000871EA">
              <w:rPr>
                <w:rFonts w:ascii="Times New Roman" w:hAnsi="Times New Roman" w:cs="Times New Roman"/>
                <w:sz w:val="24"/>
                <w:szCs w:val="24"/>
                <w:lang w:val="vi-VN" w:eastAsia="vi-VN"/>
              </w:rPr>
              <w:t>O</w:t>
            </w:r>
            <w:r w:rsidRPr="000871EA">
              <w:rPr>
                <w:rFonts w:ascii="Times New Roman" w:hAnsi="Times New Roman" w:cs="Times New Roman"/>
                <w:sz w:val="24"/>
                <w:szCs w:val="24"/>
                <w:vertAlign w:val="subscript"/>
                <w:lang w:val="vi-VN" w:eastAsia="vi-VN"/>
              </w:rPr>
              <w:t>6</w:t>
            </w:r>
            <w:r w:rsidRPr="000871EA">
              <w:rPr>
                <w:rFonts w:ascii="Times New Roman" w:hAnsi="Times New Roman" w:cs="Times New Roman"/>
                <w:sz w:val="24"/>
                <w:szCs w:val="24"/>
                <w:lang w:val="vi-VN" w:eastAsia="vi-VN"/>
              </w:rPr>
              <w:t xml:space="preserve"> </w:t>
            </w:r>
            <w:r w:rsidRPr="000871EA">
              <w:rPr>
                <w:rFonts w:ascii="Times New Roman" w:hAnsi="Times New Roman" w:cs="Times New Roman"/>
                <w:position w:val="-6"/>
                <w:sz w:val="24"/>
                <w:szCs w:val="24"/>
                <w:lang w:val="vi-VN" w:eastAsia="vi-VN"/>
              </w:rPr>
              <w:object w:dxaOrig="1219" w:dyaOrig="360" w14:anchorId="50CE1D44">
                <v:shape id="_x0000_i1604" type="#_x0000_t75" style="width:60.8pt;height:18.7pt" o:ole="">
                  <v:imagedata r:id="rId37" o:title=""/>
                </v:shape>
                <o:OLEObject Type="Embed" ProgID="Equation.DSMT4" ShapeID="_x0000_i1604" DrawAspect="Content" ObjectID="_1718463359" r:id="rId38"/>
              </w:object>
            </w:r>
            <w:r w:rsidRPr="000871EA">
              <w:rPr>
                <w:rFonts w:ascii="Times New Roman" w:hAnsi="Times New Roman" w:cs="Times New Roman"/>
                <w:sz w:val="24"/>
                <w:szCs w:val="24"/>
                <w:lang w:val="vi-VN" w:eastAsia="vi-VN"/>
              </w:rPr>
              <w:t>2C</w:t>
            </w:r>
            <w:r w:rsidRPr="000871EA">
              <w:rPr>
                <w:rFonts w:ascii="Times New Roman" w:hAnsi="Times New Roman" w:cs="Times New Roman"/>
                <w:sz w:val="24"/>
                <w:szCs w:val="24"/>
                <w:vertAlign w:val="subscript"/>
                <w:lang w:val="vi-VN" w:eastAsia="vi-VN"/>
              </w:rPr>
              <w:t>2</w:t>
            </w:r>
            <w:r w:rsidRPr="000871EA">
              <w:rPr>
                <w:rFonts w:ascii="Times New Roman" w:hAnsi="Times New Roman" w:cs="Times New Roman"/>
                <w:sz w:val="24"/>
                <w:szCs w:val="24"/>
                <w:lang w:val="vi-VN" w:eastAsia="vi-VN"/>
              </w:rPr>
              <w:t>H</w:t>
            </w:r>
            <w:r w:rsidRPr="000871EA">
              <w:rPr>
                <w:rFonts w:ascii="Times New Roman" w:hAnsi="Times New Roman" w:cs="Times New Roman"/>
                <w:sz w:val="24"/>
                <w:szCs w:val="24"/>
                <w:vertAlign w:val="subscript"/>
                <w:lang w:val="vi-VN" w:eastAsia="vi-VN"/>
              </w:rPr>
              <w:t>5</w:t>
            </w:r>
            <w:r w:rsidRPr="000871EA">
              <w:rPr>
                <w:rFonts w:ascii="Times New Roman" w:hAnsi="Times New Roman" w:cs="Times New Roman"/>
                <w:sz w:val="24"/>
                <w:szCs w:val="24"/>
                <w:lang w:val="vi-VN" w:eastAsia="vi-VN"/>
              </w:rPr>
              <w:t>OH + 2CO</w:t>
            </w:r>
            <w:r w:rsidRPr="000871EA">
              <w:rPr>
                <w:rFonts w:ascii="Times New Roman" w:hAnsi="Times New Roman" w:cs="Times New Roman"/>
                <w:sz w:val="24"/>
                <w:szCs w:val="24"/>
                <w:vertAlign w:val="subscript"/>
                <w:lang w:val="vi-VN" w:eastAsia="vi-VN"/>
              </w:rPr>
              <w:t>2</w:t>
            </w:r>
          </w:p>
        </w:tc>
      </w:tr>
    </w:tbl>
    <w:p w14:paraId="7F3FB179"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Câu 5 (1,0 điểm).</w:t>
      </w:r>
    </w:p>
    <w:p w14:paraId="49886498"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các chất hữu cơ X, Y, Z, T, M đều đơn chức, mạch hở, có công thức phân tử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6</w:t>
      </w:r>
      <w:r w:rsidRPr="000871EA">
        <w:rPr>
          <w:rFonts w:ascii="Times New Roman" w:hAnsi="Times New Roman" w:cs="Times New Roman"/>
          <w:sz w:val="24"/>
          <w:szCs w:val="24"/>
          <w:lang w:val="vi-VN"/>
        </w:rPr>
        <w:t>O, C</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8</w:t>
      </w:r>
      <w:r w:rsidRPr="000871EA">
        <w:rPr>
          <w:rFonts w:ascii="Times New Roman" w:hAnsi="Times New Roman" w:cs="Times New Roman"/>
          <w:sz w:val="24"/>
          <w:szCs w:val="24"/>
          <w:lang w:val="vi-VN"/>
        </w:rPr>
        <w:t>O, C</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6</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ác định công thức cấu tạo của X, Y, Z, T, M và viết PTHH của các phản ứng xảy ra. Biết rằng: X, Z, M tác dụng được với Na; M tác dụng được với NaOH, oxi hóa Ż trong điều kiện thích hợp thu được M Y,T tác dụng được với NaOH khi đun nóng và sản phẩm của phản ứng khi cho T tác dụng với NaOH có X.</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72FF1697" w14:textId="77777777" w:rsidTr="000871EA">
        <w:tc>
          <w:tcPr>
            <w:tcW w:w="5000" w:type="pct"/>
          </w:tcPr>
          <w:p w14:paraId="1087FBF4" w14:textId="09E3AC27"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06E460BE" w14:textId="77777777" w:rsidTr="000871EA">
        <w:tc>
          <w:tcPr>
            <w:tcW w:w="5000" w:type="pct"/>
          </w:tcPr>
          <w:p w14:paraId="4619CEE4" w14:textId="66E23326" w:rsidR="000871EA" w:rsidRPr="000871EA" w:rsidRDefault="000871EA" w:rsidP="000572F5">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 tác dụng được với NaOH khi đun nóng và sản phẩm của phản ứng khi cho T tác dụng với NaOH có X và X tác dụng với Na</w:t>
            </w:r>
            <w:r w:rsidRPr="000871EA">
              <w:rPr>
                <w:rFonts w:ascii="Times New Roman" w:hAnsi="Times New Roman" w:cs="Times New Roman"/>
                <w:position w:val="-6"/>
                <w:sz w:val="24"/>
                <w:szCs w:val="24"/>
                <w:lang w:val="vi-VN"/>
              </w:rPr>
              <w:object w:dxaOrig="300" w:dyaOrig="240" w14:anchorId="1DA03435">
                <v:shape id="_x0000_i1629" type="#_x0000_t75" style="width:14.95pt;height:12.15pt" o:ole="">
                  <v:imagedata r:id="rId39" o:title=""/>
                </v:shape>
                <o:OLEObject Type="Embed" ProgID="Equation.DSMT4" ShapeID="_x0000_i1629" DrawAspect="Content" ObjectID="_1718463360" r:id="rId40"/>
              </w:object>
            </w:r>
            <w:r w:rsidRPr="000871EA">
              <w:rPr>
                <w:rFonts w:ascii="Times New Roman" w:hAnsi="Times New Roman" w:cs="Times New Roman"/>
                <w:sz w:val="24"/>
                <w:szCs w:val="24"/>
                <w:lang w:val="vi-VN"/>
              </w:rPr>
              <w:t>T là HCOO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OH.</w:t>
            </w:r>
          </w:p>
          <w:p w14:paraId="6722E34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 tác dụng với NaOH, Na; Z tác dụng với Na và oxi hóa Z trong điều iện thích hợp thu được M.</w:t>
            </w:r>
          </w:p>
          <w:p w14:paraId="407634EC" w14:textId="603B9A56" w:rsidR="000871EA" w:rsidRPr="000871EA" w:rsidRDefault="000871EA" w:rsidP="000871EA">
            <w:pPr>
              <w:pStyle w:val="ListParagraph"/>
              <w:spacing w:line="360" w:lineRule="auto"/>
              <w:ind w:left="0"/>
              <w:jc w:val="both"/>
              <w:rPr>
                <w:rFonts w:ascii="Times New Roman" w:hAnsi="Times New Roman" w:cs="Times New Roman"/>
                <w:sz w:val="24"/>
                <w:szCs w:val="24"/>
                <w:lang w:val="vi-VN"/>
              </w:rPr>
            </w:pPr>
            <w:r w:rsidRPr="000871EA">
              <w:rPr>
                <w:rFonts w:ascii="Times New Roman" w:hAnsi="Times New Roman" w:cs="Times New Roman"/>
                <w:position w:val="-6"/>
                <w:sz w:val="24"/>
                <w:szCs w:val="24"/>
                <w:lang w:val="vi-VN"/>
              </w:rPr>
              <w:object w:dxaOrig="300" w:dyaOrig="240" w14:anchorId="19BF7015">
                <v:shape id="_x0000_i1630" type="#_x0000_t75" style="width:14.95pt;height:12.15pt" o:ole="">
                  <v:imagedata r:id="rId39" o:title=""/>
                </v:shape>
                <o:OLEObject Type="Embed" ProgID="Equation.DSMT4" ShapeID="_x0000_i1630" DrawAspect="Content" ObjectID="_1718463361" r:id="rId41"/>
              </w:object>
            </w:r>
            <w:r w:rsidRPr="000871EA">
              <w:rPr>
                <w:rFonts w:ascii="Times New Roman" w:hAnsi="Times New Roman" w:cs="Times New Roman"/>
                <w:sz w:val="24"/>
                <w:szCs w:val="24"/>
                <w:lang w:val="vi-VN"/>
              </w:rPr>
              <w:t>M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H; Z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H.</w:t>
            </w:r>
          </w:p>
          <w:p w14:paraId="11D90D9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Y tác dụng với NaOH khi đun nóng → Y là 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COOCH</w:t>
            </w:r>
            <w:r w:rsidRPr="000871EA">
              <w:rPr>
                <w:rFonts w:ascii="Times New Roman" w:hAnsi="Times New Roman" w:cs="Times New Roman"/>
                <w:sz w:val="24"/>
                <w:szCs w:val="24"/>
                <w:vertAlign w:val="subscript"/>
                <w:lang w:val="vi-VN"/>
              </w:rPr>
              <w:t>3</w:t>
            </w:r>
          </w:p>
        </w:tc>
      </w:tr>
      <w:tr w:rsidR="000871EA" w:rsidRPr="000871EA" w14:paraId="160A6D80" w14:textId="77777777" w:rsidTr="000871EA">
        <w:tc>
          <w:tcPr>
            <w:tcW w:w="5000" w:type="pct"/>
          </w:tcPr>
          <w:p w14:paraId="0260078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ác PTHH xảy ra:</w:t>
            </w:r>
          </w:p>
          <w:p w14:paraId="390EA4B5"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OH + 2 Na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2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ONa + H</w:t>
            </w:r>
            <w:r w:rsidRPr="000871EA">
              <w:rPr>
                <w:rFonts w:ascii="Times New Roman" w:hAnsi="Times New Roman" w:cs="Times New Roman"/>
                <w:sz w:val="24"/>
                <w:szCs w:val="24"/>
                <w:vertAlign w:val="subscript"/>
                <w:lang w:val="vi-VN"/>
              </w:rPr>
              <w:t>2</w:t>
            </w:r>
          </w:p>
          <w:p w14:paraId="01D19099"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COOH + 2 Na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2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Na + H</w:t>
            </w:r>
            <w:r w:rsidRPr="000871EA">
              <w:rPr>
                <w:rFonts w:ascii="Times New Roman" w:hAnsi="Times New Roman" w:cs="Times New Roman"/>
                <w:sz w:val="24"/>
                <w:szCs w:val="24"/>
                <w:vertAlign w:val="subscript"/>
                <w:lang w:val="vi-VN"/>
              </w:rPr>
              <w:t>2</w:t>
            </w:r>
          </w:p>
          <w:p w14:paraId="5FA4E3B8"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H + 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H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53C0F524"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HCOO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 + NaOH → HCOONa  +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OH</w:t>
            </w:r>
          </w:p>
          <w:p w14:paraId="2C895B1E"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H + 2 Na →  2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Na + H</w:t>
            </w:r>
            <w:r w:rsidRPr="000871EA">
              <w:rPr>
                <w:rFonts w:ascii="Times New Roman" w:hAnsi="Times New Roman" w:cs="Times New Roman"/>
                <w:sz w:val="24"/>
                <w:szCs w:val="24"/>
                <w:vertAlign w:val="subscript"/>
                <w:lang w:val="vi-VN"/>
              </w:rPr>
              <w:t>2</w:t>
            </w:r>
          </w:p>
          <w:p w14:paraId="2C795D19"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COOH + NaOH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Na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46F561B2" w14:textId="77777777" w:rsidR="000871EA" w:rsidRPr="000871EA" w:rsidRDefault="000871EA" w:rsidP="000572F5">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COO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NaOH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COONa + CH</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OH</w:t>
            </w:r>
          </w:p>
        </w:tc>
      </w:tr>
    </w:tbl>
    <w:p w14:paraId="2917949A"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vi-VN"/>
        </w:rPr>
      </w:pPr>
      <w:r w:rsidRPr="000871EA">
        <w:rPr>
          <w:rFonts w:ascii="Times New Roman" w:hAnsi="Times New Roman" w:cs="Times New Roman"/>
          <w:b/>
          <w:sz w:val="24"/>
          <w:szCs w:val="24"/>
          <w:lang w:val="vi-VN"/>
        </w:rPr>
        <w:t xml:space="preserve"> Câu 6 (1,0 điểm).</w:t>
      </w:r>
    </w:p>
    <w:p w14:paraId="08ACAE44"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ất rắn B thu được khi nung x gam hỗn hợp A gồm N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và C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ở nhiệt độ cao đến khối lượng không đổi. Cho chất rắn B vào nước dư, kết thúc phản ứng thu được y gam kết tủa D và dung dịch E. Nhỏ rất từ từ dung dịch HCl 1M vào dung dịch E đến khi bắt đầu có khí thoát ra thì dùng hết V lít dung dịch HCl. </w:t>
      </w:r>
      <w:r w:rsidRPr="000871EA">
        <w:rPr>
          <w:rFonts w:ascii="Times New Roman" w:hAnsi="Times New Roman" w:cs="Times New Roman"/>
          <w:sz w:val="24"/>
          <w:szCs w:val="24"/>
          <w:lang w:val="vi-VN"/>
        </w:rPr>
        <w:lastRenderedPageBreak/>
        <w:t>Mặt khác, nhỏ rất từ từ dung dịch HCl 1M vào dung dịch E đến khi khí ngừng thoát ra thì dùng hết 1,2V lít dung dịch HCl. Xác định tỉ lệ x :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461A02FF" w14:textId="77777777" w:rsidTr="000871EA">
        <w:tc>
          <w:tcPr>
            <w:tcW w:w="5000" w:type="pct"/>
          </w:tcPr>
          <w:p w14:paraId="63A623C5" w14:textId="0ECC960E"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5F396A24" w14:textId="77777777" w:rsidTr="000871EA">
        <w:tc>
          <w:tcPr>
            <w:tcW w:w="5000" w:type="pct"/>
          </w:tcPr>
          <w:p w14:paraId="6EF1C886" w14:textId="77777777" w:rsidR="000871EA" w:rsidRPr="000871EA" w:rsidRDefault="000871EA" w:rsidP="000572F5">
            <w:pPr>
              <w:spacing w:line="360" w:lineRule="auto"/>
              <w:jc w:val="center"/>
              <w:rPr>
                <w:rFonts w:ascii="Times New Roman" w:hAnsi="Times New Roman" w:cs="Times New Roman"/>
                <w:sz w:val="24"/>
                <w:szCs w:val="24"/>
              </w:rPr>
            </w:pPr>
            <w:r w:rsidRPr="000871EA">
              <w:rPr>
                <w:rFonts w:ascii="Times New Roman" w:hAnsi="Times New Roman" w:cs="Times New Roman"/>
                <w:sz w:val="24"/>
                <w:szCs w:val="24"/>
              </w:rPr>
              <w:t>2NaHCO</w:t>
            </w:r>
            <w:r w:rsidRPr="000871EA">
              <w:rPr>
                <w:rFonts w:ascii="Times New Roman" w:hAnsi="Times New Roman" w:cs="Times New Roman"/>
                <w:sz w:val="24"/>
                <w:szCs w:val="24"/>
                <w:vertAlign w:val="subscript"/>
              </w:rPr>
              <w:t>3</w:t>
            </w:r>
            <w:r w:rsidRPr="000871EA">
              <w:rPr>
                <w:rFonts w:ascii="Times New Roman" w:hAnsi="Times New Roman" w:cs="Times New Roman"/>
                <w:position w:val="-6"/>
                <w:sz w:val="24"/>
                <w:szCs w:val="24"/>
                <w:lang w:val="vi-VN" w:eastAsia="vi-VN"/>
              </w:rPr>
              <w:object w:dxaOrig="859" w:dyaOrig="380" w14:anchorId="0E459B90">
                <v:shape id="_x0000_i1643" type="#_x0000_t75" style="width:43pt;height:19.65pt" o:ole="">
                  <v:imagedata r:id="rId11" o:title=""/>
                </v:shape>
                <o:OLEObject Type="Embed" ProgID="Equation.DSMT4" ShapeID="_x0000_i1643" DrawAspect="Content" ObjectID="_1718463362" r:id="rId42"/>
              </w:object>
            </w:r>
            <w:r w:rsidRPr="000871EA">
              <w:rPr>
                <w:rFonts w:ascii="Times New Roman" w:hAnsi="Times New Roman" w:cs="Times New Roman"/>
                <w:sz w:val="24"/>
                <w:szCs w:val="24"/>
                <w:lang w:val="vi-VN"/>
              </w:rPr>
              <w:t xml:space="preserve">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rPr>
              <w:t xml:space="preserve"> +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O (1)</w:t>
            </w:r>
          </w:p>
          <w:p w14:paraId="4CA6BF5B" w14:textId="77777777" w:rsidR="000871EA" w:rsidRPr="000871EA" w:rsidRDefault="000871EA" w:rsidP="000572F5">
            <w:pPr>
              <w:spacing w:line="360" w:lineRule="auto"/>
              <w:jc w:val="center"/>
              <w:rPr>
                <w:rFonts w:ascii="Times New Roman" w:hAnsi="Times New Roman" w:cs="Times New Roman"/>
                <w:sz w:val="24"/>
                <w:szCs w:val="24"/>
              </w:rPr>
            </w:pPr>
            <w:r w:rsidRPr="000871EA">
              <w:rPr>
                <w:rFonts w:ascii="Times New Roman" w:hAnsi="Times New Roman" w:cs="Times New Roman"/>
                <w:sz w:val="24"/>
                <w:szCs w:val="24"/>
              </w:rPr>
              <w:t>CaC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 xml:space="preserve"> </w:t>
            </w:r>
            <w:r w:rsidRPr="000871EA">
              <w:rPr>
                <w:rFonts w:ascii="Times New Roman" w:hAnsi="Times New Roman" w:cs="Times New Roman"/>
                <w:position w:val="-6"/>
                <w:sz w:val="24"/>
                <w:szCs w:val="24"/>
                <w:lang w:val="vi-VN" w:eastAsia="vi-VN"/>
              </w:rPr>
              <w:object w:dxaOrig="859" w:dyaOrig="380" w14:anchorId="1F6D9F55">
                <v:shape id="_x0000_i1644" type="#_x0000_t75" style="width:43pt;height:19.65pt" o:ole="">
                  <v:imagedata r:id="rId11" o:title=""/>
                </v:shape>
                <o:OLEObject Type="Embed" ProgID="Equation.DSMT4" ShapeID="_x0000_i1644" DrawAspect="Content" ObjectID="_1718463363" r:id="rId43"/>
              </w:object>
            </w:r>
            <w:r w:rsidRPr="000871EA">
              <w:rPr>
                <w:rFonts w:ascii="Times New Roman" w:hAnsi="Times New Roman" w:cs="Times New Roman"/>
                <w:sz w:val="24"/>
                <w:szCs w:val="24"/>
              </w:rPr>
              <w:t>CaO + CO</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2)</w:t>
            </w:r>
          </w:p>
          <w:p w14:paraId="3407D782" w14:textId="77777777" w:rsidR="000871EA" w:rsidRPr="000871EA" w:rsidRDefault="000871EA" w:rsidP="000572F5">
            <w:pPr>
              <w:spacing w:line="360" w:lineRule="auto"/>
              <w:jc w:val="center"/>
              <w:rPr>
                <w:rFonts w:ascii="Times New Roman" w:hAnsi="Times New Roman" w:cs="Times New Roman"/>
                <w:sz w:val="24"/>
                <w:szCs w:val="24"/>
              </w:rPr>
            </w:pPr>
            <w:r w:rsidRPr="000871EA">
              <w:rPr>
                <w:rFonts w:ascii="Times New Roman" w:hAnsi="Times New Roman" w:cs="Times New Roman"/>
                <w:sz w:val="24"/>
                <w:szCs w:val="24"/>
              </w:rPr>
              <w:t>CaO +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O </w:t>
            </w:r>
            <w:r w:rsidRPr="000871EA">
              <w:rPr>
                <w:rFonts w:ascii="Times New Roman" w:hAnsi="Times New Roman" w:cs="Times New Roman"/>
                <w:position w:val="-6"/>
                <w:sz w:val="24"/>
                <w:szCs w:val="24"/>
              </w:rPr>
              <w:object w:dxaOrig="620" w:dyaOrig="320" w14:anchorId="4B864650">
                <v:shape id="_x0000_i1645" type="#_x0000_t75" style="width:30.85pt;height:15.9pt" o:ole="">
                  <v:imagedata r:id="rId7" o:title=""/>
                </v:shape>
                <o:OLEObject Type="Embed" ProgID="Equation.DSMT4" ShapeID="_x0000_i1645" DrawAspect="Content" ObjectID="_1718463364" r:id="rId44"/>
              </w:object>
            </w:r>
            <w:r w:rsidRPr="000871EA">
              <w:rPr>
                <w:rFonts w:ascii="Times New Roman" w:hAnsi="Times New Roman" w:cs="Times New Roman"/>
                <w:sz w:val="24"/>
                <w:szCs w:val="24"/>
              </w:rPr>
              <w:t>Ca(O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3)</w:t>
            </w:r>
          </w:p>
          <w:p w14:paraId="2BE35AB6" w14:textId="77777777" w:rsidR="000871EA" w:rsidRPr="000871EA" w:rsidRDefault="000871EA" w:rsidP="000572F5">
            <w:pPr>
              <w:spacing w:line="360" w:lineRule="auto"/>
              <w:jc w:val="center"/>
              <w:rPr>
                <w:rFonts w:ascii="Times New Roman" w:hAnsi="Times New Roman" w:cs="Times New Roman"/>
                <w:sz w:val="24"/>
                <w:szCs w:val="24"/>
              </w:rPr>
            </w:pPr>
            <w:r w:rsidRPr="000871EA">
              <w:rPr>
                <w:rFonts w:ascii="Times New Roman" w:hAnsi="Times New Roman" w:cs="Times New Roman"/>
                <w:sz w:val="24"/>
                <w:szCs w:val="24"/>
              </w:rPr>
              <w:t>Na</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C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 xml:space="preserve"> + Ca(O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w:t>
            </w:r>
            <w:r w:rsidRPr="000871EA">
              <w:rPr>
                <w:rFonts w:ascii="Times New Roman" w:hAnsi="Times New Roman" w:cs="Times New Roman"/>
                <w:position w:val="-6"/>
                <w:sz w:val="24"/>
                <w:szCs w:val="24"/>
              </w:rPr>
              <w:object w:dxaOrig="620" w:dyaOrig="320" w14:anchorId="79443B02">
                <v:shape id="_x0000_i1646" type="#_x0000_t75" style="width:30.85pt;height:15.9pt" o:ole="">
                  <v:imagedata r:id="rId7" o:title=""/>
                </v:shape>
                <o:OLEObject Type="Embed" ProgID="Equation.DSMT4" ShapeID="_x0000_i1646" DrawAspect="Content" ObjectID="_1718463365" r:id="rId45"/>
              </w:object>
            </w:r>
            <w:r w:rsidRPr="000871EA">
              <w:rPr>
                <w:rFonts w:ascii="Times New Roman" w:hAnsi="Times New Roman" w:cs="Times New Roman"/>
                <w:sz w:val="24"/>
                <w:szCs w:val="24"/>
              </w:rPr>
              <w:t>CaC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 xml:space="preserve"> + 2 NaOH (4)</w:t>
            </w:r>
          </w:p>
          <w:p w14:paraId="4C1BD2B5"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Gọi</w:t>
            </w:r>
            <w:r w:rsidRPr="000871EA">
              <w:rPr>
                <w:rFonts w:ascii="Times New Roman" w:hAnsi="Times New Roman" w:cs="Times New Roman"/>
                <w:sz w:val="24"/>
                <w:szCs w:val="24"/>
                <w:lang w:val="vi-VN"/>
              </w:rPr>
              <w:t xml:space="preserve"> số mol N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và C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lần lượt là a,b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x = 84a + 100b (I)</w:t>
            </w:r>
          </w:p>
        </w:tc>
      </w:tr>
      <w:tr w:rsidR="000871EA" w:rsidRPr="000871EA" w14:paraId="6181615B" w14:textId="77777777" w:rsidTr="000871EA">
        <w:tc>
          <w:tcPr>
            <w:tcW w:w="5000" w:type="pct"/>
          </w:tcPr>
          <w:p w14:paraId="38A9DF6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Theo</w:t>
            </w:r>
            <w:r w:rsidRPr="000871EA">
              <w:rPr>
                <w:rFonts w:ascii="Times New Roman" w:hAnsi="Times New Roman" w:cs="Times New Roman"/>
                <w:sz w:val="24"/>
                <w:szCs w:val="24"/>
                <w:lang w:val="vi-VN"/>
              </w:rPr>
              <w:t xml:space="preserve"> (1), (2): Chất rắn B gồm số mol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0,5a mol; số mol CaO = b mol</w:t>
            </w:r>
          </w:p>
          <w:p w14:paraId="67ECB46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ho chất rắn B vào nước dư, kết thúc phản ứng thu được y gam kết tủa D và dung dịch E → Kết tủa D là C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b mol); dung dịch E gồm NaOH và có thể có Ca(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hoặc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dư</w:t>
            </w:r>
          </w:p>
          <w:p w14:paraId="7ED1DDE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Khối lượng kết tủa D = 100b → y = 100b (II)</w:t>
            </w:r>
          </w:p>
          <w:p w14:paraId="543A1AB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ì nhỏ rất từ từ dung dịch HCl 1M vào dung dịch E  có khí thoát ra → dung dịch e gồm NaOH: 2b mol và 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dư (0,5a – b ) mol</w:t>
            </w:r>
          </w:p>
        </w:tc>
      </w:tr>
      <w:tr w:rsidR="000871EA" w:rsidRPr="000871EA" w14:paraId="7860677A" w14:textId="77777777" w:rsidTr="000871EA">
        <w:trPr>
          <w:trHeight w:val="3600"/>
        </w:trPr>
        <w:tc>
          <w:tcPr>
            <w:tcW w:w="5000" w:type="pct"/>
          </w:tcPr>
          <w:p w14:paraId="3B80B7F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Nhỏ</w:t>
            </w:r>
            <w:r w:rsidRPr="000871EA">
              <w:rPr>
                <w:rFonts w:ascii="Times New Roman" w:hAnsi="Times New Roman" w:cs="Times New Roman"/>
                <w:sz w:val="24"/>
                <w:szCs w:val="24"/>
                <w:lang w:val="vi-VN"/>
              </w:rPr>
              <w:t xml:space="preserve"> rất từ từ dung dịch HCl 1M vào dung dịch E đến khi bắt đầu có khí thoát ra thì dùng hết V lít dung dịch HCl:</w:t>
            </w:r>
          </w:p>
          <w:p w14:paraId="541DC197" w14:textId="77777777" w:rsidR="000871EA" w:rsidRPr="000871EA" w:rsidRDefault="000871EA" w:rsidP="005A6F6D">
            <w:pPr>
              <w:spacing w:line="360" w:lineRule="auto"/>
              <w:jc w:val="both"/>
              <w:rPr>
                <w:rFonts w:ascii="Times New Roman" w:hAnsi="Times New Roman" w:cs="Times New Roman"/>
                <w:position w:val="-6"/>
                <w:sz w:val="24"/>
                <w:szCs w:val="24"/>
                <w:lang w:val="vi-VN"/>
              </w:rPr>
            </w:pPr>
            <w:r w:rsidRPr="000871EA">
              <w:rPr>
                <w:rFonts w:ascii="Times New Roman" w:hAnsi="Times New Roman" w:cs="Times New Roman"/>
                <w:sz w:val="24"/>
                <w:szCs w:val="24"/>
                <w:lang w:val="vi-VN"/>
              </w:rPr>
              <w:t xml:space="preserve">NaOH + HCl </w:t>
            </w:r>
            <w:r w:rsidRPr="000871EA">
              <w:rPr>
                <w:rFonts w:ascii="Times New Roman" w:hAnsi="Times New Roman" w:cs="Times New Roman"/>
                <w:position w:val="-6"/>
                <w:sz w:val="24"/>
                <w:szCs w:val="24"/>
              </w:rPr>
              <w:object w:dxaOrig="620" w:dyaOrig="320" w14:anchorId="4998B4A9">
                <v:shape id="_x0000_i1647" type="#_x0000_t75" style="width:30.85pt;height:15.9pt" o:ole="">
                  <v:imagedata r:id="rId7" o:title=""/>
                </v:shape>
                <o:OLEObject Type="Embed" ProgID="Equation.DSMT4" ShapeID="_x0000_i1647" DrawAspect="Content" ObjectID="_1718463366" r:id="rId46"/>
              </w:object>
            </w:r>
            <w:r w:rsidRPr="000871EA">
              <w:rPr>
                <w:rFonts w:ascii="Times New Roman" w:hAnsi="Times New Roman" w:cs="Times New Roman"/>
                <w:position w:val="-6"/>
                <w:sz w:val="24"/>
                <w:szCs w:val="24"/>
              </w:rPr>
              <w:t>NaCl</w:t>
            </w:r>
            <w:r w:rsidRPr="000871EA">
              <w:rPr>
                <w:rFonts w:ascii="Times New Roman" w:hAnsi="Times New Roman" w:cs="Times New Roman"/>
                <w:position w:val="-6"/>
                <w:sz w:val="24"/>
                <w:szCs w:val="24"/>
                <w:lang w:val="vi-VN"/>
              </w:rPr>
              <w:t xml:space="preserve"> + H</w:t>
            </w:r>
            <w:r w:rsidRPr="000871EA">
              <w:rPr>
                <w:rFonts w:ascii="Times New Roman" w:hAnsi="Times New Roman" w:cs="Times New Roman"/>
                <w:position w:val="-6"/>
                <w:sz w:val="24"/>
                <w:szCs w:val="24"/>
                <w:vertAlign w:val="subscript"/>
                <w:lang w:val="vi-VN"/>
              </w:rPr>
              <w:t>2</w:t>
            </w:r>
            <w:r w:rsidRPr="000871EA">
              <w:rPr>
                <w:rFonts w:ascii="Times New Roman" w:hAnsi="Times New Roman" w:cs="Times New Roman"/>
                <w:position w:val="-6"/>
                <w:sz w:val="24"/>
                <w:szCs w:val="24"/>
                <w:lang w:val="vi-VN"/>
              </w:rPr>
              <w:t>O (5)</w:t>
            </w:r>
          </w:p>
          <w:p w14:paraId="14988F4E" w14:textId="77777777" w:rsidR="000871EA" w:rsidRPr="000871EA" w:rsidRDefault="000871EA" w:rsidP="005A6F6D">
            <w:pPr>
              <w:spacing w:line="360" w:lineRule="auto"/>
              <w:jc w:val="both"/>
              <w:rPr>
                <w:rFonts w:ascii="Times New Roman" w:hAnsi="Times New Roman" w:cs="Times New Roman"/>
                <w:position w:val="-6"/>
                <w:sz w:val="24"/>
                <w:szCs w:val="24"/>
                <w:lang w:val="vi-VN"/>
              </w:rPr>
            </w:pPr>
            <w:r w:rsidRPr="000871EA">
              <w:rPr>
                <w:rFonts w:ascii="Times New Roman" w:hAnsi="Times New Roman" w:cs="Times New Roman"/>
                <w:position w:val="-6"/>
                <w:sz w:val="24"/>
                <w:szCs w:val="24"/>
                <w:lang w:val="vi-VN"/>
              </w:rPr>
              <w:t>2b          2b</w:t>
            </w:r>
          </w:p>
          <w:p w14:paraId="3BBE67D2" w14:textId="77777777" w:rsidR="000871EA" w:rsidRPr="000871EA" w:rsidRDefault="000871EA" w:rsidP="005A6F6D">
            <w:pPr>
              <w:spacing w:line="360" w:lineRule="auto"/>
              <w:jc w:val="both"/>
              <w:rPr>
                <w:rFonts w:ascii="Times New Roman" w:hAnsi="Times New Roman" w:cs="Times New Roman"/>
                <w:position w:val="-6"/>
                <w:sz w:val="24"/>
                <w:szCs w:val="24"/>
                <w:lang w:val="vi-VN"/>
              </w:rPr>
            </w:pPr>
            <w:r w:rsidRPr="000871EA">
              <w:rPr>
                <w:rFonts w:ascii="Times New Roman" w:hAnsi="Times New Roman" w:cs="Times New Roman"/>
                <w:position w:val="-6"/>
                <w:sz w:val="24"/>
                <w:szCs w:val="24"/>
                <w:lang w:val="vi-VN"/>
              </w:rPr>
              <w:t>Na</w:t>
            </w:r>
            <w:r w:rsidRPr="000871EA">
              <w:rPr>
                <w:rFonts w:ascii="Times New Roman" w:hAnsi="Times New Roman" w:cs="Times New Roman"/>
                <w:position w:val="-6"/>
                <w:sz w:val="24"/>
                <w:szCs w:val="24"/>
                <w:vertAlign w:val="subscript"/>
                <w:lang w:val="vi-VN"/>
              </w:rPr>
              <w:t>2</w:t>
            </w:r>
            <w:r w:rsidRPr="000871EA">
              <w:rPr>
                <w:rFonts w:ascii="Times New Roman" w:hAnsi="Times New Roman" w:cs="Times New Roman"/>
                <w:position w:val="-6"/>
                <w:sz w:val="24"/>
                <w:szCs w:val="24"/>
                <w:lang w:val="vi-VN"/>
              </w:rPr>
              <w:t>CO</w:t>
            </w:r>
            <w:r w:rsidRPr="000871EA">
              <w:rPr>
                <w:rFonts w:ascii="Times New Roman" w:hAnsi="Times New Roman" w:cs="Times New Roman"/>
                <w:position w:val="-6"/>
                <w:sz w:val="24"/>
                <w:szCs w:val="24"/>
                <w:vertAlign w:val="subscript"/>
                <w:lang w:val="vi-VN"/>
              </w:rPr>
              <w:t>3</w:t>
            </w:r>
            <w:r w:rsidRPr="000871EA">
              <w:rPr>
                <w:rFonts w:ascii="Times New Roman" w:hAnsi="Times New Roman" w:cs="Times New Roman"/>
                <w:position w:val="-6"/>
                <w:sz w:val="24"/>
                <w:szCs w:val="24"/>
                <w:lang w:val="vi-VN"/>
              </w:rPr>
              <w:t xml:space="preserve"> +HCl </w:t>
            </w:r>
            <w:r w:rsidRPr="000871EA">
              <w:rPr>
                <w:rFonts w:ascii="Times New Roman" w:hAnsi="Times New Roman" w:cs="Times New Roman"/>
                <w:position w:val="-6"/>
                <w:sz w:val="24"/>
                <w:szCs w:val="24"/>
              </w:rPr>
              <w:object w:dxaOrig="620" w:dyaOrig="320" w14:anchorId="025797D5">
                <v:shape id="_x0000_i1648" type="#_x0000_t75" style="width:30.85pt;height:15.9pt" o:ole="">
                  <v:imagedata r:id="rId7" o:title=""/>
                </v:shape>
                <o:OLEObject Type="Embed" ProgID="Equation.DSMT4" ShapeID="_x0000_i1648" DrawAspect="Content" ObjectID="_1718463367" r:id="rId47"/>
              </w:object>
            </w:r>
            <w:r w:rsidRPr="000871EA">
              <w:rPr>
                <w:rFonts w:ascii="Times New Roman" w:hAnsi="Times New Roman" w:cs="Times New Roman"/>
                <w:position w:val="-6"/>
                <w:sz w:val="24"/>
                <w:szCs w:val="24"/>
              </w:rPr>
              <w:t>NaCl</w:t>
            </w:r>
            <w:r w:rsidRPr="000871EA">
              <w:rPr>
                <w:rFonts w:ascii="Times New Roman" w:hAnsi="Times New Roman" w:cs="Times New Roman"/>
                <w:position w:val="-6"/>
                <w:sz w:val="24"/>
                <w:szCs w:val="24"/>
                <w:lang w:val="vi-VN"/>
              </w:rPr>
              <w:t xml:space="preserve"> + NaHCO</w:t>
            </w:r>
            <w:r w:rsidRPr="000871EA">
              <w:rPr>
                <w:rFonts w:ascii="Times New Roman" w:hAnsi="Times New Roman" w:cs="Times New Roman"/>
                <w:position w:val="-6"/>
                <w:sz w:val="24"/>
                <w:szCs w:val="24"/>
                <w:vertAlign w:val="subscript"/>
                <w:lang w:val="vi-VN"/>
              </w:rPr>
              <w:t>3</w:t>
            </w:r>
            <w:r w:rsidRPr="000871EA">
              <w:rPr>
                <w:rFonts w:ascii="Times New Roman" w:hAnsi="Times New Roman" w:cs="Times New Roman"/>
                <w:position w:val="-6"/>
                <w:sz w:val="24"/>
                <w:szCs w:val="24"/>
                <w:lang w:val="vi-VN"/>
              </w:rPr>
              <w:t xml:space="preserve"> (6)</w:t>
            </w:r>
          </w:p>
          <w:p w14:paraId="12A1BDE1" w14:textId="77777777" w:rsidR="000871EA" w:rsidRPr="000871EA" w:rsidRDefault="000871EA" w:rsidP="005A6F6D">
            <w:pPr>
              <w:spacing w:line="360" w:lineRule="auto"/>
              <w:jc w:val="both"/>
              <w:rPr>
                <w:rFonts w:ascii="Times New Roman" w:hAnsi="Times New Roman" w:cs="Times New Roman"/>
                <w:position w:val="-6"/>
                <w:sz w:val="24"/>
                <w:szCs w:val="24"/>
                <w:lang w:val="vi-VN"/>
              </w:rPr>
            </w:pPr>
            <w:r w:rsidRPr="000871EA">
              <w:rPr>
                <w:rFonts w:ascii="Times New Roman" w:hAnsi="Times New Roman" w:cs="Times New Roman"/>
                <w:position w:val="-6"/>
                <w:sz w:val="24"/>
                <w:szCs w:val="24"/>
                <w:lang w:val="vi-VN"/>
              </w:rPr>
              <w:t>0,5a – b      0,5a – b                    0,5a – b</w:t>
            </w:r>
          </w:p>
          <w:p w14:paraId="61FE2B5D" w14:textId="77777777" w:rsidR="000871EA" w:rsidRPr="000871EA" w:rsidRDefault="000871EA" w:rsidP="005A6F6D">
            <w:pPr>
              <w:spacing w:line="360" w:lineRule="auto"/>
              <w:jc w:val="both"/>
              <w:rPr>
                <w:rFonts w:ascii="Times New Roman" w:hAnsi="Times New Roman" w:cs="Times New Roman"/>
                <w:position w:val="-6"/>
                <w:sz w:val="24"/>
                <w:szCs w:val="24"/>
                <w:lang w:val="vi-VN"/>
              </w:rPr>
            </w:pPr>
            <w:r w:rsidRPr="000871EA">
              <w:rPr>
                <w:rFonts w:ascii="Times New Roman" w:hAnsi="Times New Roman" w:cs="Times New Roman"/>
                <w:position w:val="-6"/>
                <w:sz w:val="24"/>
                <w:szCs w:val="24"/>
                <w:lang w:val="vi-VN"/>
              </w:rPr>
              <w:t>NaHCO</w:t>
            </w:r>
            <w:r w:rsidRPr="000871EA">
              <w:rPr>
                <w:rFonts w:ascii="Times New Roman" w:hAnsi="Times New Roman" w:cs="Times New Roman"/>
                <w:position w:val="-6"/>
                <w:sz w:val="24"/>
                <w:szCs w:val="24"/>
                <w:vertAlign w:val="subscript"/>
                <w:lang w:val="vi-VN"/>
              </w:rPr>
              <w:t>3</w:t>
            </w:r>
            <w:r w:rsidRPr="000871EA">
              <w:rPr>
                <w:rFonts w:ascii="Times New Roman" w:hAnsi="Times New Roman" w:cs="Times New Roman"/>
                <w:position w:val="-6"/>
                <w:sz w:val="24"/>
                <w:szCs w:val="24"/>
                <w:lang w:val="vi-VN"/>
              </w:rPr>
              <w:t xml:space="preserve"> + HCl </w:t>
            </w:r>
            <w:r w:rsidRPr="000871EA">
              <w:rPr>
                <w:rFonts w:ascii="Times New Roman" w:hAnsi="Times New Roman" w:cs="Times New Roman"/>
                <w:position w:val="-6"/>
                <w:sz w:val="24"/>
                <w:szCs w:val="24"/>
              </w:rPr>
              <w:object w:dxaOrig="620" w:dyaOrig="320" w14:anchorId="75687116">
                <v:shape id="_x0000_i1649" type="#_x0000_t75" style="width:30.85pt;height:15.9pt" o:ole="">
                  <v:imagedata r:id="rId7" o:title=""/>
                </v:shape>
                <o:OLEObject Type="Embed" ProgID="Equation.DSMT4" ShapeID="_x0000_i1649" DrawAspect="Content" ObjectID="_1718463368" r:id="rId48"/>
              </w:object>
            </w:r>
            <w:r w:rsidRPr="000871EA">
              <w:rPr>
                <w:rFonts w:ascii="Times New Roman" w:hAnsi="Times New Roman" w:cs="Times New Roman"/>
                <w:position w:val="-6"/>
                <w:sz w:val="24"/>
                <w:szCs w:val="24"/>
              </w:rPr>
              <w:t>NaCl</w:t>
            </w:r>
            <w:r w:rsidRPr="000871EA">
              <w:rPr>
                <w:rFonts w:ascii="Times New Roman" w:hAnsi="Times New Roman" w:cs="Times New Roman"/>
                <w:position w:val="-6"/>
                <w:sz w:val="24"/>
                <w:szCs w:val="24"/>
                <w:lang w:val="vi-VN"/>
              </w:rPr>
              <w:t xml:space="preserve"> + CO</w:t>
            </w:r>
            <w:r w:rsidRPr="000871EA">
              <w:rPr>
                <w:rFonts w:ascii="Times New Roman" w:hAnsi="Times New Roman" w:cs="Times New Roman"/>
                <w:position w:val="-6"/>
                <w:sz w:val="24"/>
                <w:szCs w:val="24"/>
                <w:vertAlign w:val="subscript"/>
                <w:lang w:val="vi-VN"/>
              </w:rPr>
              <w:t>2</w:t>
            </w:r>
            <w:r w:rsidRPr="000871EA">
              <w:rPr>
                <w:rFonts w:ascii="Times New Roman" w:hAnsi="Times New Roman" w:cs="Times New Roman"/>
                <w:position w:val="-6"/>
                <w:sz w:val="24"/>
                <w:szCs w:val="24"/>
                <w:lang w:val="vi-VN"/>
              </w:rPr>
              <w:t xml:space="preserve"> + H</w:t>
            </w:r>
            <w:r w:rsidRPr="000871EA">
              <w:rPr>
                <w:rFonts w:ascii="Times New Roman" w:hAnsi="Times New Roman" w:cs="Times New Roman"/>
                <w:position w:val="-6"/>
                <w:sz w:val="24"/>
                <w:szCs w:val="24"/>
                <w:vertAlign w:val="subscript"/>
                <w:lang w:val="vi-VN"/>
              </w:rPr>
              <w:t>2</w:t>
            </w:r>
            <w:r w:rsidRPr="000871EA">
              <w:rPr>
                <w:rFonts w:ascii="Times New Roman" w:hAnsi="Times New Roman" w:cs="Times New Roman"/>
                <w:position w:val="-6"/>
                <w:sz w:val="24"/>
                <w:szCs w:val="24"/>
                <w:lang w:val="vi-VN"/>
              </w:rPr>
              <w:t>O (7)</w:t>
            </w:r>
          </w:p>
          <w:p w14:paraId="6ED28BB0"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position w:val="-6"/>
                <w:sz w:val="24"/>
                <w:szCs w:val="24"/>
                <w:lang w:val="vi-VN"/>
              </w:rPr>
              <w:t xml:space="preserve">Theo (5), (6): Tổng số mol HCl = (0,5a+b) mol </w:t>
            </w:r>
            <w:r w:rsidRPr="000871EA">
              <w:rPr>
                <w:rFonts w:ascii="Times New Roman" w:hAnsi="Times New Roman" w:cs="Times New Roman"/>
                <w:sz w:val="24"/>
                <w:szCs w:val="24"/>
              </w:rPr>
              <w:t>→V</w:t>
            </w:r>
            <w:r w:rsidRPr="000871EA">
              <w:rPr>
                <w:rFonts w:ascii="Times New Roman" w:hAnsi="Times New Roman" w:cs="Times New Roman"/>
                <w:sz w:val="24"/>
                <w:szCs w:val="24"/>
                <w:lang w:val="vi-VN"/>
              </w:rPr>
              <w:t xml:space="preserve"> = 0,5a+b</w:t>
            </w:r>
          </w:p>
        </w:tc>
      </w:tr>
      <w:tr w:rsidR="000871EA" w:rsidRPr="000871EA" w14:paraId="0A6AA1FF" w14:textId="77777777" w:rsidTr="000871EA">
        <w:trPr>
          <w:trHeight w:val="3192"/>
        </w:trPr>
        <w:tc>
          <w:tcPr>
            <w:tcW w:w="5000" w:type="pct"/>
          </w:tcPr>
          <w:p w14:paraId="256EA55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hỏ rất từ từ dung dịch HCl 1M vào dung dịch E đến khi khí ngừng thoát ra thì dùng hết 1,2V lít dung dịch HCl:</w:t>
            </w:r>
          </w:p>
          <w:p w14:paraId="20CAA5F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aOH    +   HCl</w:t>
            </w:r>
            <w:r w:rsidRPr="000871EA">
              <w:rPr>
                <w:rFonts w:ascii="Times New Roman" w:hAnsi="Times New Roman" w:cs="Times New Roman"/>
                <w:position w:val="-6"/>
                <w:sz w:val="24"/>
                <w:szCs w:val="24"/>
              </w:rPr>
              <w:object w:dxaOrig="620" w:dyaOrig="320" w14:anchorId="42C7475D">
                <v:shape id="_x0000_i1650" type="#_x0000_t75" style="width:30.85pt;height:15.9pt" o:ole="">
                  <v:imagedata r:id="rId7" o:title=""/>
                </v:shape>
                <o:OLEObject Type="Embed" ProgID="Equation.DSMT4" ShapeID="_x0000_i1650" DrawAspect="Content" ObjectID="_1718463369" r:id="rId49"/>
              </w:object>
            </w:r>
            <w:r w:rsidRPr="000871EA">
              <w:rPr>
                <w:rFonts w:ascii="Times New Roman" w:hAnsi="Times New Roman" w:cs="Times New Roman"/>
                <w:sz w:val="24"/>
                <w:szCs w:val="24"/>
                <w:lang w:val="vi-VN"/>
              </w:rPr>
              <w:t xml:space="preserve">   NaCl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8)</w:t>
            </w:r>
          </w:p>
          <w:p w14:paraId="194D017E" w14:textId="77777777" w:rsidR="000871EA" w:rsidRPr="000871EA"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2b</w:t>
            </w:r>
            <w:r w:rsidRPr="000871EA">
              <w:rPr>
                <w:rFonts w:ascii="Times New Roman" w:hAnsi="Times New Roman" w:cs="Times New Roman"/>
                <w:sz w:val="24"/>
                <w:szCs w:val="24"/>
                <w:lang w:val="vi-VN"/>
              </w:rPr>
              <w:tab/>
              <w:t>2b</w:t>
            </w:r>
          </w:p>
          <w:p w14:paraId="3A3F0AAD" w14:textId="77777777" w:rsidR="000871EA" w:rsidRPr="000871EA"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a</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HCl </w:t>
            </w:r>
            <w:r w:rsidRPr="000871EA">
              <w:rPr>
                <w:rFonts w:ascii="Times New Roman" w:hAnsi="Times New Roman" w:cs="Times New Roman"/>
                <w:position w:val="-6"/>
                <w:sz w:val="24"/>
                <w:szCs w:val="24"/>
              </w:rPr>
              <w:object w:dxaOrig="620" w:dyaOrig="320" w14:anchorId="72099A9E">
                <v:shape id="_x0000_i1651" type="#_x0000_t75" style="width:30.85pt;height:15.9pt" o:ole="">
                  <v:imagedata r:id="rId7" o:title=""/>
                </v:shape>
                <o:OLEObject Type="Embed" ProgID="Equation.DSMT4" ShapeID="_x0000_i1651" DrawAspect="Content" ObjectID="_1718463370" r:id="rId50"/>
              </w:object>
            </w:r>
            <w:r w:rsidRPr="000871EA">
              <w:rPr>
                <w:rFonts w:ascii="Times New Roman" w:hAnsi="Times New Roman" w:cs="Times New Roman"/>
                <w:sz w:val="24"/>
                <w:szCs w:val="24"/>
                <w:lang w:val="vi-VN"/>
              </w:rPr>
              <w:t>NaCl + N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9)</w:t>
            </w:r>
          </w:p>
          <w:p w14:paraId="1F8968C4" w14:textId="77777777" w:rsidR="000871EA" w:rsidRPr="000871EA"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0,5a – b         0,5a – b</w:t>
            </w:r>
          </w:p>
          <w:p w14:paraId="7584D97A" w14:textId="77777777" w:rsidR="000871EA" w:rsidRPr="000871EA"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aH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HCl</w:t>
            </w:r>
            <w:r w:rsidRPr="000871EA">
              <w:rPr>
                <w:rFonts w:ascii="Times New Roman" w:hAnsi="Times New Roman" w:cs="Times New Roman"/>
                <w:position w:val="-6"/>
                <w:sz w:val="24"/>
                <w:szCs w:val="24"/>
              </w:rPr>
              <w:object w:dxaOrig="620" w:dyaOrig="320" w14:anchorId="757D8573">
                <v:shape id="_x0000_i1652" type="#_x0000_t75" style="width:30.85pt;height:15.9pt" o:ole="">
                  <v:imagedata r:id="rId7" o:title=""/>
                </v:shape>
                <o:OLEObject Type="Embed" ProgID="Equation.DSMT4" ShapeID="_x0000_i1652" DrawAspect="Content" ObjectID="_1718463371" r:id="rId51"/>
              </w:object>
            </w:r>
            <w:r w:rsidRPr="000871EA">
              <w:rPr>
                <w:rFonts w:ascii="Times New Roman" w:hAnsi="Times New Roman" w:cs="Times New Roman"/>
                <w:sz w:val="24"/>
                <w:szCs w:val="24"/>
                <w:lang w:val="vi-VN"/>
              </w:rPr>
              <w:t xml:space="preserve"> NaCl +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10)</w:t>
            </w:r>
          </w:p>
          <w:p w14:paraId="3D6A03B6" w14:textId="77777777" w:rsidR="000572F5"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Theo (8), (9) (10): Tổng số mol HCl = a mol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1,2V = a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V = a/1,2</w:t>
            </w:r>
          </w:p>
          <w:p w14:paraId="5A021764" w14:textId="0796C0AB" w:rsidR="000871EA" w:rsidRPr="000871EA"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w:t>
            </w:r>
            <w:r w:rsidRPr="000871EA">
              <w:rPr>
                <w:rFonts w:ascii="Times New Roman" w:hAnsi="Times New Roman" w:cs="Times New Roman"/>
                <w:sz w:val="24"/>
                <w:szCs w:val="24"/>
                <w:lang w:val="vi-VN"/>
              </w:rPr>
              <w:t>0,5a + b = a/1,2</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1,2b = 0,4a</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3b = a</w:t>
            </w:r>
          </w:p>
          <w:p w14:paraId="1D482D80" w14:textId="77777777" w:rsidR="000871EA" w:rsidRPr="000871EA" w:rsidRDefault="000871EA" w:rsidP="005A6F6D">
            <w:pPr>
              <w:tabs>
                <w:tab w:val="left" w:pos="1386"/>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Thay a,b vào (I), (II)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x = 84.3b + 100b = 352b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x: y = 352b : 100b = 3,52</w:t>
            </w:r>
          </w:p>
        </w:tc>
      </w:tr>
    </w:tbl>
    <w:p w14:paraId="37D56F81"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rPr>
      </w:pPr>
      <w:r w:rsidRPr="000871EA">
        <w:rPr>
          <w:rFonts w:ascii="Times New Roman" w:hAnsi="Times New Roman" w:cs="Times New Roman"/>
          <w:b/>
          <w:sz w:val="24"/>
          <w:szCs w:val="24"/>
        </w:rPr>
        <w:t>Câu 7 (1,0 điểm).</w:t>
      </w:r>
    </w:p>
    <w:p w14:paraId="122386BA"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rPr>
      </w:pPr>
      <w:r w:rsidRPr="000871EA">
        <w:rPr>
          <w:rFonts w:ascii="Times New Roman" w:hAnsi="Times New Roman" w:cs="Times New Roman"/>
          <w:sz w:val="24"/>
          <w:szCs w:val="24"/>
        </w:rPr>
        <w:lastRenderedPageBreak/>
        <w:t>Cho 4,8 gam bột kim loại X (hóa trị không đổi) vào 250 ml dung dịch gồm Fe(N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0,3M và Cu(N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0,1M rồi khuấy đều cho đến khi các phản ứng xảy ra hoàn toàn, thu được dung dịch A và 8,2 gam chất rắn B.</w:t>
      </w:r>
    </w:p>
    <w:p w14:paraId="77F43F65"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rPr>
      </w:pPr>
      <w:r w:rsidRPr="000871EA">
        <w:rPr>
          <w:rFonts w:ascii="Times New Roman" w:hAnsi="Times New Roman" w:cs="Times New Roman"/>
          <w:sz w:val="24"/>
          <w:szCs w:val="24"/>
        </w:rPr>
        <w:t>a. Xác định kim loại X.</w:t>
      </w:r>
    </w:p>
    <w:p w14:paraId="7030FDE0"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b. Tính nồng độ mol/L của chất tan trong A, coi thể tích dung dịch không thay đổi trong toàn bộ quá trìn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0A999B40" w14:textId="77777777" w:rsidTr="000871EA">
        <w:tc>
          <w:tcPr>
            <w:tcW w:w="5000" w:type="pct"/>
          </w:tcPr>
          <w:p w14:paraId="228861B4" w14:textId="33C01848"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10CABE5C" w14:textId="77777777" w:rsidTr="000572F5">
        <w:trPr>
          <w:trHeight w:val="6138"/>
        </w:trPr>
        <w:tc>
          <w:tcPr>
            <w:tcW w:w="5000" w:type="pct"/>
          </w:tcPr>
          <w:p w14:paraId="41E5A710" w14:textId="77777777" w:rsidR="000871EA" w:rsidRPr="000871EA" w:rsidRDefault="000871EA" w:rsidP="005A6F6D">
            <w:pPr>
              <w:pStyle w:val="ListParagraph"/>
              <w:numPr>
                <w:ilvl w:val="0"/>
                <w:numId w:val="6"/>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Số mol 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075 mol</w:t>
            </w:r>
          </w:p>
          <w:p w14:paraId="2246EF39" w14:textId="77777777" w:rsidR="000871EA" w:rsidRPr="000871EA" w:rsidRDefault="000871EA" w:rsidP="005A6F6D">
            <w:pPr>
              <w:pStyle w:val="ListParagraph"/>
              <w:spacing w:line="360" w:lineRule="auto"/>
              <w:ind w:left="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Số mol Cu(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025 mol</w:t>
            </w:r>
          </w:p>
          <w:p w14:paraId="37205054" w14:textId="271D41AC"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1: X không tan trong nước. Gọi hóa trị của X là n (n &lt; 4); số mol là a mol</w:t>
            </w:r>
            <w:r w:rsidRPr="000572F5">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Xa = 4,8 (I)</w:t>
            </w:r>
          </w:p>
          <w:p w14:paraId="6DB6653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ếu 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Cu(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phản ứng hết</w:t>
            </w:r>
          </w:p>
          <w:p w14:paraId="0956638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Tổng khối lượng Fe, Cu = 0,075.56 + 0,0025.64 = 5,8 gam &lt; 8,2 gam</w:t>
            </w:r>
          </w:p>
          <w:p w14:paraId="5235C6E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Hai muối phản ứng hết, kim loại X còn dư → số dư X là b mol</w:t>
            </w:r>
          </w:p>
          <w:p w14:paraId="741C6BF9"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2X  +  n Cu(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2X(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n</w:t>
            </w:r>
            <w:r w:rsidRPr="000871EA">
              <w:rPr>
                <w:rFonts w:ascii="Times New Roman" w:hAnsi="Times New Roman" w:cs="Times New Roman"/>
                <w:sz w:val="24"/>
                <w:szCs w:val="24"/>
                <w:lang w:val="vi-VN"/>
              </w:rPr>
              <w:t xml:space="preserve"> + n Cu</w:t>
            </w:r>
          </w:p>
          <w:p w14:paraId="01672A6B"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0,05/n        0,025                                  0,025</w:t>
            </w:r>
          </w:p>
          <w:p w14:paraId="6DD3013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2X  +  n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2X(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n</w:t>
            </w:r>
            <w:r w:rsidRPr="000871EA">
              <w:rPr>
                <w:rFonts w:ascii="Times New Roman" w:hAnsi="Times New Roman" w:cs="Times New Roman"/>
                <w:sz w:val="24"/>
                <w:szCs w:val="24"/>
                <w:lang w:val="vi-VN"/>
              </w:rPr>
              <w:t xml:space="preserve"> + n Fe</w:t>
            </w:r>
          </w:p>
          <w:p w14:paraId="52E1A91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0,15/n         0,075                                  0,075  </w:t>
            </w:r>
          </w:p>
          <w:p w14:paraId="3620B92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a có: m</w:t>
            </w:r>
            <w:r w:rsidRPr="000871EA">
              <w:rPr>
                <w:rFonts w:ascii="Times New Roman" w:hAnsi="Times New Roman" w:cs="Times New Roman"/>
                <w:sz w:val="24"/>
                <w:szCs w:val="24"/>
                <w:vertAlign w:val="subscript"/>
                <w:lang w:val="vi-VN"/>
              </w:rPr>
              <w:t>B</w:t>
            </w:r>
            <w:r w:rsidRPr="000871EA">
              <w:rPr>
                <w:rFonts w:ascii="Times New Roman" w:hAnsi="Times New Roman" w:cs="Times New Roman"/>
                <w:sz w:val="24"/>
                <w:szCs w:val="24"/>
                <w:lang w:val="vi-VN"/>
              </w:rPr>
              <w:t xml:space="preserve"> = 0,025.64 + 0,075.56 + Xb = 8,2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Xb= 2,4 (II)</w:t>
            </w:r>
          </w:p>
          <w:p w14:paraId="206B4F2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Lấy (I): (II) = Xa/Xb = 4,8/2,4 = 2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a = 2b</w:t>
            </w:r>
          </w:p>
          <w:p w14:paraId="4FC76F8B"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eo PTHH: số mol X phản ứng = 0,2/n → số mol X dư = a – 0,2/n</w:t>
            </w:r>
          </w:p>
          <w:p w14:paraId="310EF71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Khối lượng X dư = X(a – 0,2/n) = 8,2 – 5,8 = 2,4 → Xa – 0,2X/n = 2,4</w:t>
            </w:r>
          </w:p>
          <w:p w14:paraId="262943A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0,2X/n = 4,8 – 2,4 = 2,4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X = 12n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n = 2;  X = 24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X là Mg</w:t>
            </w:r>
          </w:p>
        </w:tc>
      </w:tr>
      <w:tr w:rsidR="000871EA" w:rsidRPr="000871EA" w14:paraId="549D24F5" w14:textId="77777777" w:rsidTr="000871EA">
        <w:tc>
          <w:tcPr>
            <w:tcW w:w="5000" w:type="pct"/>
          </w:tcPr>
          <w:p w14:paraId="02F3347D" w14:textId="731A57B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2: X tan trong nước. Gọi hóa trị của X là n ( n &lt; 4); số mol là x mol→ Xn = 4,8 (III)</w:t>
            </w:r>
          </w:p>
          <w:p w14:paraId="473148F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X+ n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 X(OH)</w:t>
            </w:r>
            <w:r w:rsidRPr="000871EA">
              <w:rPr>
                <w:rFonts w:ascii="Times New Roman" w:hAnsi="Times New Roman" w:cs="Times New Roman"/>
                <w:sz w:val="24"/>
                <w:szCs w:val="24"/>
                <w:vertAlign w:val="subscript"/>
                <w:lang w:val="vi-VN"/>
              </w:rPr>
              <w:t>n</w:t>
            </w:r>
            <w:r w:rsidRPr="000871EA">
              <w:rPr>
                <w:rFonts w:ascii="Times New Roman" w:hAnsi="Times New Roman" w:cs="Times New Roman"/>
                <w:sz w:val="24"/>
                <w:szCs w:val="24"/>
                <w:lang w:val="vi-VN"/>
              </w:rPr>
              <w:t xml:space="preserve"> + n/2 H</w:t>
            </w:r>
            <w:r w:rsidRPr="000871EA">
              <w:rPr>
                <w:rFonts w:ascii="Times New Roman" w:hAnsi="Times New Roman" w:cs="Times New Roman"/>
                <w:sz w:val="24"/>
                <w:szCs w:val="24"/>
                <w:vertAlign w:val="subscript"/>
                <w:lang w:val="vi-VN"/>
              </w:rPr>
              <w:t>2</w:t>
            </w:r>
          </w:p>
          <w:p w14:paraId="48CA3136"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x                     x</w:t>
            </w:r>
          </w:p>
          <w:p w14:paraId="0FCEB58B"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2 + 2X(OH)n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nFe(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X(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n</w:t>
            </w:r>
          </w:p>
          <w:p w14:paraId="08174F9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y                                                y</w:t>
            </w:r>
          </w:p>
          <w:p w14:paraId="01543EC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Cu(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X(OH)</w:t>
            </w:r>
            <w:r w:rsidRPr="000871EA">
              <w:rPr>
                <w:rFonts w:ascii="Times New Roman" w:hAnsi="Times New Roman" w:cs="Times New Roman"/>
                <w:sz w:val="24"/>
                <w:szCs w:val="24"/>
                <w:vertAlign w:val="subscript"/>
                <w:lang w:val="vi-VN"/>
              </w:rPr>
              <w:t>n</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nCu(O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X(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n</w:t>
            </w:r>
          </w:p>
          <w:p w14:paraId="17F813C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z                                                z</w:t>
            </w:r>
          </w:p>
        </w:tc>
      </w:tr>
      <w:tr w:rsidR="000871EA" w:rsidRPr="000871EA" w14:paraId="6C2DB532" w14:textId="77777777" w:rsidTr="000871EA">
        <w:trPr>
          <w:trHeight w:val="2407"/>
        </w:trPr>
        <w:tc>
          <w:tcPr>
            <w:tcW w:w="5000" w:type="pct"/>
          </w:tcPr>
          <w:p w14:paraId="2B9F9B7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Dung dịch A chứa: x mol X(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n</w:t>
            </w:r>
            <w:r w:rsidRPr="000871EA">
              <w:rPr>
                <w:rFonts w:ascii="Times New Roman" w:hAnsi="Times New Roman" w:cs="Times New Roman"/>
                <w:sz w:val="24"/>
                <w:szCs w:val="24"/>
                <w:lang w:val="vi-VN"/>
              </w:rPr>
              <w:t>; (0,075 – y) mol 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025 – z )mol Cu(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p>
          <w:p w14:paraId="251B0456"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Khối lượng chất rắn thu được = 90y + 98z = 8,2 (IV)</w:t>
            </w:r>
          </w:p>
          <w:p w14:paraId="1882194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eo ĐLTBNT đối với số mol gốc 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trong muối n</w:t>
            </w:r>
            <w:r w:rsidRPr="000871EA">
              <w:rPr>
                <w:rFonts w:ascii="Times New Roman" w:hAnsi="Times New Roman" w:cs="Times New Roman"/>
                <w:sz w:val="24"/>
                <w:szCs w:val="24"/>
                <w:vertAlign w:val="subscript"/>
                <w:lang w:val="vi-VN"/>
              </w:rPr>
              <w:t>x</w:t>
            </w:r>
            <w:r w:rsidRPr="000871EA">
              <w:rPr>
                <w:rFonts w:ascii="Times New Roman" w:hAnsi="Times New Roman" w:cs="Times New Roman"/>
                <w:sz w:val="24"/>
                <w:szCs w:val="24"/>
                <w:lang w:val="vi-VN"/>
              </w:rPr>
              <w:t xml:space="preserve"> = 2(y + z) (V)</w:t>
            </w:r>
          </w:p>
          <w:p w14:paraId="520FAD6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Từ (IV)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90(y+z) + 8z = 8,2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90.nx/2 + 8z = 8,2</w:t>
            </w:r>
          </w:p>
          <w:p w14:paraId="3E7D0E2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ới 0 ≤ z ≤ 0,025 → 0,177 ≤ nx ≤ 0,182→ 26,373 ≤ X/n ≤ 27,12 (loại)</w:t>
            </w:r>
          </w:p>
          <w:p w14:paraId="5E93F88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ậy kim loại là Mg</w:t>
            </w:r>
          </w:p>
        </w:tc>
      </w:tr>
      <w:tr w:rsidR="000871EA" w:rsidRPr="000871EA" w14:paraId="6EBA2EA3" w14:textId="77777777" w:rsidTr="000871EA">
        <w:trPr>
          <w:trHeight w:val="598"/>
        </w:trPr>
        <w:tc>
          <w:tcPr>
            <w:tcW w:w="5000" w:type="pct"/>
          </w:tcPr>
          <w:p w14:paraId="308D322E" w14:textId="77777777" w:rsidR="000871EA" w:rsidRPr="000871EA" w:rsidRDefault="000871EA" w:rsidP="005A6F6D">
            <w:pPr>
              <w:pStyle w:val="ListParagraph"/>
              <w:spacing w:line="360" w:lineRule="auto"/>
              <w:ind w:left="0"/>
              <w:jc w:val="both"/>
              <w:rPr>
                <w:rFonts w:ascii="Times New Roman" w:hAnsi="Times New Roman" w:cs="Times New Roman"/>
                <w:sz w:val="24"/>
                <w:szCs w:val="24"/>
                <w:lang w:val="vi-VN"/>
              </w:rPr>
            </w:pPr>
            <w:r>
              <w:rPr>
                <w:rFonts w:ascii="Times New Roman" w:hAnsi="Times New Roman" w:cs="Times New Roman"/>
                <w:sz w:val="24"/>
                <w:szCs w:val="24"/>
              </w:rPr>
              <w:t xml:space="preserve">b. </w:t>
            </w:r>
            <w:r w:rsidRPr="000871EA">
              <w:rPr>
                <w:rFonts w:ascii="Times New Roman" w:hAnsi="Times New Roman" w:cs="Times New Roman"/>
                <w:sz w:val="24"/>
                <w:szCs w:val="24"/>
                <w:lang w:val="vi-VN"/>
              </w:rPr>
              <w:t>Trong dung dịch A chứa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số mol = 0,1 mol</w:t>
            </w:r>
          </w:p>
          <w:p w14:paraId="33CAE1A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ồng độ của M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1/0,25 = 0,4 M</w:t>
            </w:r>
          </w:p>
        </w:tc>
      </w:tr>
    </w:tbl>
    <w:p w14:paraId="779C1BB2"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rPr>
      </w:pPr>
      <w:r w:rsidRPr="000871EA">
        <w:rPr>
          <w:rFonts w:ascii="Times New Roman" w:hAnsi="Times New Roman" w:cs="Times New Roman"/>
          <w:b/>
          <w:sz w:val="24"/>
          <w:szCs w:val="24"/>
        </w:rPr>
        <w:t>Câu 8 (1,0 điểm).</w:t>
      </w:r>
    </w:p>
    <w:p w14:paraId="3ADF7EDD"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rPr>
      </w:pPr>
      <w:r w:rsidRPr="000871EA">
        <w:rPr>
          <w:rFonts w:ascii="Times New Roman" w:hAnsi="Times New Roman" w:cs="Times New Roman"/>
          <w:sz w:val="24"/>
          <w:szCs w:val="24"/>
        </w:rPr>
        <w:lastRenderedPageBreak/>
        <w:t>Dẫn từ từ luồng khí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dư qua 6,08 gam hỗn hợp chất rắn A gồm FeO, Fe</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O</w:t>
      </w:r>
      <w:r w:rsidRPr="000871EA">
        <w:rPr>
          <w:rFonts w:ascii="Times New Roman" w:hAnsi="Times New Roman" w:cs="Times New Roman"/>
          <w:sz w:val="24"/>
          <w:szCs w:val="24"/>
          <w:vertAlign w:val="subscript"/>
        </w:rPr>
        <w:t>4</w:t>
      </w:r>
      <w:r w:rsidRPr="000871EA">
        <w:rPr>
          <w:rFonts w:ascii="Times New Roman" w:hAnsi="Times New Roman" w:cs="Times New Roman"/>
          <w:sz w:val="24"/>
          <w:szCs w:val="24"/>
        </w:rPr>
        <w:t>, CuO (nung nóng) để các phản ứng xảy ra hoàn toàn thu được chất rắn B. Toàn bộ lượng nước sinh ra cho hấp thụ vào 20 gam dung dịch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SO</w:t>
      </w:r>
      <w:r w:rsidRPr="000871EA">
        <w:rPr>
          <w:rFonts w:ascii="Times New Roman" w:hAnsi="Times New Roman" w:cs="Times New Roman"/>
          <w:sz w:val="24"/>
          <w:szCs w:val="24"/>
          <w:vertAlign w:val="subscript"/>
        </w:rPr>
        <w:t>4</w:t>
      </w:r>
      <w:r w:rsidRPr="000871EA">
        <w:rPr>
          <w:rFonts w:ascii="Times New Roman" w:hAnsi="Times New Roman" w:cs="Times New Roman"/>
          <w:sz w:val="24"/>
          <w:szCs w:val="24"/>
        </w:rPr>
        <w:t xml:space="preserve"> 98% thì thu được dung dịch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SO</w:t>
      </w:r>
      <w:r w:rsidRPr="000871EA">
        <w:rPr>
          <w:rFonts w:ascii="Times New Roman" w:hAnsi="Times New Roman" w:cs="Times New Roman"/>
          <w:sz w:val="24"/>
          <w:szCs w:val="24"/>
          <w:vertAlign w:val="subscript"/>
        </w:rPr>
        <w:t>4</w:t>
      </w:r>
      <w:r w:rsidRPr="000871EA">
        <w:rPr>
          <w:rFonts w:ascii="Times New Roman" w:hAnsi="Times New Roman" w:cs="Times New Roman"/>
          <w:sz w:val="24"/>
          <w:szCs w:val="24"/>
        </w:rPr>
        <w:t xml:space="preserve"> 90,66%. Hòa tan hoàn toàn chất rắn B bằng lượng vừa đủ dung dịch HCl thu được dung dịch D và thấy thoát ra một thể tích khí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bằng 2/3 thể tích khí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đã dùng ở trên.</w:t>
      </w:r>
    </w:p>
    <w:p w14:paraId="2B12C039"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rPr>
      </w:pPr>
      <w:r w:rsidRPr="000871EA">
        <w:rPr>
          <w:rFonts w:ascii="Times New Roman" w:hAnsi="Times New Roman" w:cs="Times New Roman"/>
          <w:sz w:val="24"/>
          <w:szCs w:val="24"/>
        </w:rPr>
        <w:t>a. Viết PTHH của các phản ứng xảy ra và tính khối lượng mỗi chất có trong hỗn hợp A.</w:t>
      </w:r>
    </w:p>
    <w:p w14:paraId="09651FAE"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b. Cho dung dịch AgNO</w:t>
      </w:r>
      <w:r w:rsidRPr="000871EA">
        <w:rPr>
          <w:rFonts w:ascii="Times New Roman" w:hAnsi="Times New Roman" w:cs="Times New Roman"/>
          <w:sz w:val="24"/>
          <w:szCs w:val="24"/>
          <w:vertAlign w:val="subscript"/>
        </w:rPr>
        <w:t>3</w:t>
      </w:r>
      <w:r w:rsidRPr="000871EA">
        <w:rPr>
          <w:rFonts w:ascii="Times New Roman" w:hAnsi="Times New Roman" w:cs="Times New Roman"/>
          <w:sz w:val="24"/>
          <w:szCs w:val="24"/>
        </w:rPr>
        <w:t xml:space="preserve"> dư vào dung dịch D thì thu được bao nhiêu gam kết tủ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62B7F527" w14:textId="77777777" w:rsidTr="000871EA">
        <w:tc>
          <w:tcPr>
            <w:tcW w:w="5000" w:type="pct"/>
          </w:tcPr>
          <w:p w14:paraId="077D08F1" w14:textId="23633F51"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0429ADBF" w14:textId="77777777" w:rsidTr="000871EA">
        <w:tc>
          <w:tcPr>
            <w:tcW w:w="5000" w:type="pct"/>
          </w:tcPr>
          <w:p w14:paraId="4644CA03" w14:textId="77777777" w:rsidR="000871EA" w:rsidRPr="000871EA" w:rsidRDefault="000871EA" w:rsidP="005A6F6D">
            <w:pPr>
              <w:pStyle w:val="ListParagraph"/>
              <w:numPr>
                <w:ilvl w:val="0"/>
                <w:numId w:val="7"/>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PTHH</w:t>
            </w:r>
          </w:p>
          <w:p w14:paraId="58069DB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FeO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lang w:val="vi-VN" w:eastAsia="vi-VN"/>
              </w:rPr>
              <w:object w:dxaOrig="859" w:dyaOrig="380" w14:anchorId="6B7575E6">
                <v:shape id="_x0000_i1680" type="#_x0000_t75" style="width:43pt;height:19.65pt" o:ole="">
                  <v:imagedata r:id="rId11" o:title=""/>
                </v:shape>
                <o:OLEObject Type="Embed" ProgID="Equation.DSMT4" ShapeID="_x0000_i1680" DrawAspect="Content" ObjectID="_1718463372" r:id="rId52"/>
              </w:object>
            </w:r>
            <w:r w:rsidRPr="000871EA">
              <w:rPr>
                <w:rFonts w:ascii="Times New Roman" w:hAnsi="Times New Roman" w:cs="Times New Roman"/>
                <w:sz w:val="24"/>
                <w:szCs w:val="24"/>
                <w:lang w:val="vi-VN"/>
              </w:rPr>
              <w:t>Fe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1)</w:t>
            </w:r>
          </w:p>
          <w:p w14:paraId="10DC8FE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Fe</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 4H</w:t>
            </w:r>
            <w:r w:rsidRPr="000871EA">
              <w:rPr>
                <w:rFonts w:ascii="Times New Roman" w:hAnsi="Times New Roman" w:cs="Times New Roman"/>
                <w:sz w:val="24"/>
                <w:szCs w:val="24"/>
                <w:vertAlign w:val="subscript"/>
                <w:lang w:val="vi-VN"/>
              </w:rPr>
              <w:t xml:space="preserve">2 </w:t>
            </w:r>
            <w:r w:rsidRPr="000871EA">
              <w:rPr>
                <w:rFonts w:ascii="Times New Roman" w:hAnsi="Times New Roman" w:cs="Times New Roman"/>
                <w:position w:val="-6"/>
                <w:sz w:val="24"/>
                <w:szCs w:val="24"/>
                <w:lang w:val="vi-VN" w:eastAsia="vi-VN"/>
              </w:rPr>
              <w:object w:dxaOrig="859" w:dyaOrig="380" w14:anchorId="1438F2C4">
                <v:shape id="_x0000_i1681" type="#_x0000_t75" style="width:43pt;height:19.65pt" o:ole="">
                  <v:imagedata r:id="rId11" o:title=""/>
                </v:shape>
                <o:OLEObject Type="Embed" ProgID="Equation.DSMT4" ShapeID="_x0000_i1681" DrawAspect="Content" ObjectID="_1718463373" r:id="rId53"/>
              </w:object>
            </w:r>
            <w:r w:rsidRPr="000871EA">
              <w:rPr>
                <w:rFonts w:ascii="Times New Roman" w:hAnsi="Times New Roman" w:cs="Times New Roman"/>
                <w:sz w:val="24"/>
                <w:szCs w:val="24"/>
                <w:lang w:val="vi-VN"/>
              </w:rPr>
              <w:t>3Fe + 4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2)</w:t>
            </w:r>
          </w:p>
          <w:p w14:paraId="788878E3" w14:textId="77777777" w:rsidR="000871EA" w:rsidRPr="000871EA" w:rsidRDefault="000871EA" w:rsidP="005A6F6D">
            <w:pPr>
              <w:tabs>
                <w:tab w:val="left" w:pos="4069"/>
              </w:tabs>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CuO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position w:val="-6"/>
                <w:sz w:val="24"/>
                <w:szCs w:val="24"/>
                <w:lang w:val="vi-VN" w:eastAsia="vi-VN"/>
              </w:rPr>
              <w:object w:dxaOrig="859" w:dyaOrig="380" w14:anchorId="67C60691">
                <v:shape id="_x0000_i1682" type="#_x0000_t75" style="width:43pt;height:19.65pt" o:ole="">
                  <v:imagedata r:id="rId11" o:title=""/>
                </v:shape>
                <o:OLEObject Type="Embed" ProgID="Equation.DSMT4" ShapeID="_x0000_i1682" DrawAspect="Content" ObjectID="_1718463374" r:id="rId54"/>
              </w:object>
            </w:r>
            <w:r w:rsidRPr="000871EA">
              <w:rPr>
                <w:rFonts w:ascii="Times New Roman" w:hAnsi="Times New Roman" w:cs="Times New Roman"/>
                <w:sz w:val="24"/>
                <w:szCs w:val="24"/>
                <w:lang w:val="vi-VN"/>
              </w:rPr>
              <w:t>Cu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3)</w:t>
            </w:r>
            <w:r w:rsidRPr="000871EA">
              <w:rPr>
                <w:rFonts w:ascii="Times New Roman" w:hAnsi="Times New Roman" w:cs="Times New Roman"/>
                <w:sz w:val="24"/>
                <w:szCs w:val="24"/>
                <w:lang w:val="vi-VN"/>
              </w:rPr>
              <w:tab/>
            </w:r>
          </w:p>
          <w:p w14:paraId="2692879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Rắn B gồm Fe, Cu</w:t>
            </w:r>
          </w:p>
          <w:p w14:paraId="5E69624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Cho B + HCl đủ : Fe + 2HCl </w:t>
            </w:r>
            <w:r w:rsidRPr="000871EA">
              <w:rPr>
                <w:rFonts w:ascii="Times New Roman" w:hAnsi="Times New Roman" w:cs="Times New Roman"/>
                <w:position w:val="-6"/>
                <w:sz w:val="24"/>
                <w:szCs w:val="24"/>
              </w:rPr>
              <w:object w:dxaOrig="620" w:dyaOrig="320" w14:anchorId="32F6DFD0">
                <v:shape id="_x0000_i1683" type="#_x0000_t75" style="width:30.85pt;height:15.9pt" o:ole="">
                  <v:imagedata r:id="rId7" o:title=""/>
                </v:shape>
                <o:OLEObject Type="Embed" ProgID="Equation.DSMT4" ShapeID="_x0000_i1683" DrawAspect="Content" ObjectID="_1718463375" r:id="rId55"/>
              </w:object>
            </w:r>
            <w:r w:rsidRPr="000871EA">
              <w:rPr>
                <w:rFonts w:ascii="Times New Roman" w:hAnsi="Times New Roman" w:cs="Times New Roman"/>
                <w:sz w:val="24"/>
                <w:szCs w:val="24"/>
                <w:lang w:val="vi-VN"/>
              </w:rPr>
              <w:t>Fe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4)</w:t>
            </w:r>
          </w:p>
        </w:tc>
      </w:tr>
      <w:tr w:rsidR="000871EA" w:rsidRPr="00A44AD8" w14:paraId="5C5EC432" w14:textId="77777777" w:rsidTr="000871EA">
        <w:tc>
          <w:tcPr>
            <w:tcW w:w="5000" w:type="pct"/>
          </w:tcPr>
          <w:p w14:paraId="3A60D158" w14:textId="286D342F"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m </w:t>
            </w:r>
            <w:r w:rsidRPr="000871EA">
              <w:rPr>
                <w:rFonts w:ascii="Times New Roman" w:hAnsi="Times New Roman" w:cs="Times New Roman"/>
                <w:sz w:val="24"/>
                <w:szCs w:val="24"/>
                <w:vertAlign w:val="subscript"/>
                <w:lang w:val="vi-VN"/>
              </w:rPr>
              <w:t xml:space="preserve">nước sinh ra </w:t>
            </w:r>
            <w:r w:rsidRPr="000871EA">
              <w:rPr>
                <w:rFonts w:ascii="Times New Roman" w:hAnsi="Times New Roman" w:cs="Times New Roman"/>
                <w:sz w:val="24"/>
                <w:szCs w:val="24"/>
                <w:lang w:val="vi-VN"/>
              </w:rPr>
              <w:t>= m (gam) → 20.0,98 = (20 + m ). 0,9066 →m = 1,62 →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 0,09</w:t>
            </w:r>
          </w:p>
          <w:p w14:paraId="2F4BDF5B"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eo (1), (2), (3): số mol O trong oixt =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pư =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 0,09</w:t>
            </w:r>
          </w:p>
          <w:p w14:paraId="6909B09F" w14:textId="0077BA9B" w:rsidR="000871EA" w:rsidRPr="000871EA" w:rsidRDefault="000871EA" w:rsidP="000572F5">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ở (4) = 2/3.0,09 = 0,06 mol→Số mol Fe ở (1) và (2) = Số mol Fe ở (4) = 0,06 mol</w:t>
            </w:r>
          </w:p>
        </w:tc>
      </w:tr>
      <w:tr w:rsidR="000871EA" w:rsidRPr="000871EA" w14:paraId="20EE13BF" w14:textId="77777777" w:rsidTr="000871EA">
        <w:tc>
          <w:tcPr>
            <w:tcW w:w="5000" w:type="pct"/>
          </w:tcPr>
          <w:p w14:paraId="3A99A8ED"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Quy hỗn hợp A thành Fe, Cu, O: n</w:t>
            </w:r>
            <w:r w:rsidRPr="000871EA">
              <w:rPr>
                <w:rFonts w:ascii="Times New Roman" w:hAnsi="Times New Roman" w:cs="Times New Roman"/>
                <w:sz w:val="24"/>
                <w:szCs w:val="24"/>
                <w:vertAlign w:val="subscript"/>
                <w:lang w:val="vi-VN"/>
              </w:rPr>
              <w:t xml:space="preserve">Fe </w:t>
            </w:r>
            <w:r w:rsidRPr="000871EA">
              <w:rPr>
                <w:rFonts w:ascii="Times New Roman" w:hAnsi="Times New Roman" w:cs="Times New Roman"/>
                <w:sz w:val="24"/>
                <w:szCs w:val="24"/>
                <w:lang w:val="vi-VN"/>
              </w:rPr>
              <w:t>= 0,06; n</w:t>
            </w:r>
            <w:r w:rsidRPr="000871EA">
              <w:rPr>
                <w:rFonts w:ascii="Times New Roman" w:hAnsi="Times New Roman" w:cs="Times New Roman"/>
                <w:sz w:val="24"/>
                <w:szCs w:val="24"/>
                <w:vertAlign w:val="subscript"/>
                <w:lang w:val="vi-VN"/>
              </w:rPr>
              <w:t xml:space="preserve">O </w:t>
            </w:r>
            <w:r w:rsidRPr="000871EA">
              <w:rPr>
                <w:rFonts w:ascii="Times New Roman" w:hAnsi="Times New Roman" w:cs="Times New Roman"/>
                <w:sz w:val="24"/>
                <w:szCs w:val="24"/>
                <w:lang w:val="vi-VN"/>
              </w:rPr>
              <w:t>= 0,09; n</w:t>
            </w:r>
            <w:r w:rsidRPr="000871EA">
              <w:rPr>
                <w:rFonts w:ascii="Times New Roman" w:hAnsi="Times New Roman" w:cs="Times New Roman"/>
                <w:sz w:val="24"/>
                <w:szCs w:val="24"/>
                <w:vertAlign w:val="subscript"/>
                <w:lang w:val="vi-VN"/>
              </w:rPr>
              <w:t>Cu</w:t>
            </w:r>
            <w:r w:rsidRPr="000871EA">
              <w:rPr>
                <w:rFonts w:ascii="Times New Roman" w:hAnsi="Times New Roman" w:cs="Times New Roman"/>
                <w:sz w:val="24"/>
                <w:szCs w:val="24"/>
                <w:lang w:val="vi-VN"/>
              </w:rPr>
              <w:t xml:space="preserve"> = y</w:t>
            </w:r>
          </w:p>
          <w:p w14:paraId="33F2621E"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56.0,06 + 64y + 16.0,09 = 6,08 → y = 0,02 → nCuO = 0,02 → mCuO = 1,6 gam</w:t>
            </w:r>
          </w:p>
          <w:p w14:paraId="74AAE074"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Gọi số mol FeO, Fe</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O</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lần lượt là a, b</w:t>
            </w:r>
          </w:p>
          <w:p w14:paraId="5A71ADE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eo ĐLBTNT: n</w:t>
            </w:r>
            <w:r w:rsidRPr="000871EA">
              <w:rPr>
                <w:rFonts w:ascii="Times New Roman" w:hAnsi="Times New Roman" w:cs="Times New Roman"/>
                <w:sz w:val="24"/>
                <w:szCs w:val="24"/>
                <w:vertAlign w:val="subscript"/>
                <w:lang w:val="vi-VN"/>
              </w:rPr>
              <w:t>Fe</w:t>
            </w:r>
            <w:r w:rsidRPr="000871EA">
              <w:rPr>
                <w:rFonts w:ascii="Times New Roman" w:hAnsi="Times New Roman" w:cs="Times New Roman"/>
                <w:sz w:val="24"/>
                <w:szCs w:val="24"/>
                <w:lang w:val="vi-VN"/>
              </w:rPr>
              <w:t xml:space="preserve"> = a + 3b = 0,06; n</w:t>
            </w:r>
            <w:r w:rsidRPr="000871EA">
              <w:rPr>
                <w:rFonts w:ascii="Times New Roman" w:hAnsi="Times New Roman" w:cs="Times New Roman"/>
                <w:sz w:val="24"/>
                <w:szCs w:val="24"/>
                <w:vertAlign w:val="subscript"/>
                <w:lang w:val="vi-VN"/>
              </w:rPr>
              <w:t>O</w:t>
            </w:r>
            <w:r w:rsidRPr="000871EA">
              <w:rPr>
                <w:rFonts w:ascii="Times New Roman" w:hAnsi="Times New Roman" w:cs="Times New Roman"/>
                <w:sz w:val="24"/>
                <w:szCs w:val="24"/>
                <w:lang w:val="vi-VN"/>
              </w:rPr>
              <w:t xml:space="preserve"> = a +4b + 0,02 = 0,09</w:t>
            </w:r>
          </w:p>
          <w:p w14:paraId="5628BF1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a = 0,03; b = 0,01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m</w:t>
            </w:r>
            <w:r w:rsidRPr="000871EA">
              <w:rPr>
                <w:rFonts w:ascii="Times New Roman" w:hAnsi="Times New Roman" w:cs="Times New Roman"/>
                <w:sz w:val="24"/>
                <w:szCs w:val="24"/>
                <w:vertAlign w:val="subscript"/>
                <w:lang w:val="vi-VN"/>
              </w:rPr>
              <w:t>FeO</w:t>
            </w:r>
            <w:r w:rsidRPr="000871EA">
              <w:rPr>
                <w:rFonts w:ascii="Times New Roman" w:hAnsi="Times New Roman" w:cs="Times New Roman"/>
                <w:sz w:val="24"/>
                <w:szCs w:val="24"/>
                <w:lang w:val="vi-VN"/>
              </w:rPr>
              <w:t xml:space="preserve"> = 2,16 gam; </w:t>
            </w:r>
            <w:r w:rsidRPr="000871EA">
              <w:rPr>
                <w:rFonts w:ascii="Times New Roman" w:hAnsi="Times New Roman" w:cs="Times New Roman"/>
                <w:position w:val="-14"/>
                <w:sz w:val="24"/>
                <w:szCs w:val="24"/>
                <w:lang w:val="vi-VN" w:eastAsia="vi-VN"/>
              </w:rPr>
              <w:object w:dxaOrig="600" w:dyaOrig="380" w14:anchorId="43F5010F">
                <v:shape id="_x0000_i1684" type="#_x0000_t75" style="width:29.9pt;height:19.65pt" o:ole="">
                  <v:imagedata r:id="rId56" o:title=""/>
                </v:shape>
                <o:OLEObject Type="Embed" ProgID="Equation.DSMT4" ShapeID="_x0000_i1684" DrawAspect="Content" ObjectID="_1718463376" r:id="rId57"/>
              </w:object>
            </w:r>
            <w:r w:rsidRPr="000871EA">
              <w:rPr>
                <w:rFonts w:ascii="Times New Roman" w:hAnsi="Times New Roman" w:cs="Times New Roman"/>
                <w:sz w:val="24"/>
                <w:szCs w:val="24"/>
                <w:lang w:val="vi-VN"/>
              </w:rPr>
              <w:t xml:space="preserve"> = 2,32 gam</w:t>
            </w:r>
          </w:p>
        </w:tc>
      </w:tr>
      <w:tr w:rsidR="000871EA" w:rsidRPr="000871EA" w14:paraId="303230C3" w14:textId="77777777" w:rsidTr="000871EA">
        <w:tc>
          <w:tcPr>
            <w:tcW w:w="5000" w:type="pct"/>
          </w:tcPr>
          <w:p w14:paraId="68785549" w14:textId="77777777" w:rsidR="000871EA" w:rsidRPr="000871EA" w:rsidRDefault="000871EA" w:rsidP="005A6F6D">
            <w:pPr>
              <w:pStyle w:val="ListParagraph"/>
              <w:numPr>
                <w:ilvl w:val="0"/>
                <w:numId w:val="7"/>
              </w:numPr>
              <w:spacing w:line="360" w:lineRule="auto"/>
              <w:ind w:left="0" w:firstLine="0"/>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Dung dịch D chứa Fe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0,06 mol)</w:t>
            </w:r>
          </w:p>
          <w:p w14:paraId="6B6CB59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FeCl</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2A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 xml:space="preserve"> </w:t>
            </w:r>
            <w:r w:rsidRPr="000871EA">
              <w:rPr>
                <w:rFonts w:ascii="Times New Roman" w:hAnsi="Times New Roman" w:cs="Times New Roman"/>
                <w:sz w:val="24"/>
                <w:szCs w:val="24"/>
                <w:lang w:val="vi-VN"/>
              </w:rPr>
              <w:t xml:space="preserve"> + 2AgCl</w:t>
            </w:r>
          </w:p>
          <w:p w14:paraId="44808860"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0,06                                0,06           0,12</w:t>
            </w:r>
          </w:p>
          <w:p w14:paraId="11FCAF35"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Ag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Fe(N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Ag</w:t>
            </w:r>
          </w:p>
          <w:p w14:paraId="25DA400C"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0,06               0,06                              0,06</w:t>
            </w:r>
          </w:p>
          <w:p w14:paraId="40D7E440"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ậy khối lượng kết tủa = 0,12.143,5 +0,06.108 = 23,7</w:t>
            </w:r>
          </w:p>
        </w:tc>
      </w:tr>
    </w:tbl>
    <w:p w14:paraId="10856D54"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rPr>
      </w:pPr>
      <w:r w:rsidRPr="000871EA">
        <w:rPr>
          <w:rFonts w:ascii="Times New Roman" w:hAnsi="Times New Roman" w:cs="Times New Roman"/>
          <w:b/>
          <w:sz w:val="24"/>
          <w:szCs w:val="24"/>
        </w:rPr>
        <w:t>Câu 9 (1,0 điểm).</w:t>
      </w:r>
    </w:p>
    <w:p w14:paraId="69BFE3BD"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Hỗn hợp A gồm một axit hữu cơ và một este (các chất không chứa nhóm chức nào khác). Đốt cháy hoàn toàn một lượng A thu được 2,128 lít CO</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đktc) và 1,71 gam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O. Mặt khác 2,13 gam A tác dụng vừa đủ với 10 gam dung dịch NaOH 10% đun nóng. Sau khi phản ứng xảy ra hoàn toàn, cô cạn dung dịch thu được một chất rắn khan B và phần hơi D. Hóa lỏng D rồi cho vào bình đựng Na dư nhận thấy sau phản ứng khối lượng bình tăng 9,205 gam. Xác định công thức cấu tạo và tính phần trăm khối lượng mỗi chất trong hỗn hợp A. Biết rằng trong A số mol axit &gt; số mol este &gt; 0,0075 mo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70983C96" w14:textId="77777777" w:rsidTr="000871EA">
        <w:tc>
          <w:tcPr>
            <w:tcW w:w="5000" w:type="pct"/>
          </w:tcPr>
          <w:p w14:paraId="0190BAA8" w14:textId="40B0DA26"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7736AF82" w14:textId="77777777" w:rsidTr="000871EA">
        <w:tc>
          <w:tcPr>
            <w:tcW w:w="5000" w:type="pct"/>
          </w:tcPr>
          <w:p w14:paraId="1B59474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lastRenderedPageBreak/>
              <w:t>Đốt A có số mol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O = 0,095 mol </w:t>
            </w:r>
            <w:r w:rsidRPr="000871EA">
              <w:rPr>
                <w:rFonts w:ascii="Times New Roman" w:hAnsi="Times New Roman" w:cs="Times New Roman"/>
                <w:sz w:val="24"/>
                <w:szCs w:val="24"/>
              </w:rPr>
              <w:t>→A</w:t>
            </w:r>
            <w:r w:rsidRPr="000871EA">
              <w:rPr>
                <w:rFonts w:ascii="Times New Roman" w:hAnsi="Times New Roman" w:cs="Times New Roman"/>
                <w:sz w:val="24"/>
                <w:szCs w:val="24"/>
                <w:lang w:val="vi-VN"/>
              </w:rPr>
              <w:t xml:space="preserve"> là hỗn hợp axit và este đều no, đơn chức, mạch hở.</w:t>
            </w:r>
          </w:p>
          <w:p w14:paraId="4B0F7B7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ặt khác, A + NaOH đun nóng thu được một chất rắn khan B</w:t>
            </w:r>
          </w:p>
          <w:p w14:paraId="2C00E29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axit và este có chung gốc axit</w:t>
            </w:r>
          </w:p>
          <w:p w14:paraId="3902A56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Gọi công thức axit là RCOOH (a mol) và este là RCOOR’ (b mol)</w:t>
            </w:r>
          </w:p>
          <w:p w14:paraId="35916B9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Số mol NaOH = 0,025 mol;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trong dung dịch NaOH = 0,5 mol</w:t>
            </w:r>
          </w:p>
          <w:p w14:paraId="26D958A6"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RCOOH + NaOH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RCOONa +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w:t>
            </w:r>
          </w:p>
          <w:p w14:paraId="7B2A9525"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a                   a                     a             a</w:t>
            </w:r>
          </w:p>
          <w:p w14:paraId="2BA8992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RCOOR’ + NaOH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RCOONa + R’OH</w:t>
            </w:r>
          </w:p>
          <w:p w14:paraId="7E08A94F"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b                   b                  b               b</w:t>
            </w:r>
          </w:p>
          <w:p w14:paraId="2D543FB9"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Rắn khan B là RCOONa; (a + b) mol</w:t>
            </w:r>
          </w:p>
          <w:p w14:paraId="141D7826"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Hơi D gồm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a + 0,5) mol; R’OH: b mol</w:t>
            </w:r>
          </w:p>
          <w:p w14:paraId="4996F869"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a có: n</w:t>
            </w:r>
            <w:r w:rsidRPr="000871EA">
              <w:rPr>
                <w:rFonts w:ascii="Times New Roman" w:hAnsi="Times New Roman" w:cs="Times New Roman"/>
                <w:sz w:val="24"/>
                <w:szCs w:val="24"/>
                <w:vertAlign w:val="subscript"/>
                <w:lang w:val="vi-VN"/>
              </w:rPr>
              <w:t>NaOH</w:t>
            </w:r>
            <w:r w:rsidRPr="000871EA">
              <w:rPr>
                <w:rFonts w:ascii="Times New Roman" w:hAnsi="Times New Roman" w:cs="Times New Roman"/>
                <w:sz w:val="24"/>
                <w:szCs w:val="24"/>
                <w:lang w:val="vi-VN"/>
              </w:rPr>
              <w:t xml:space="preserve"> = a + b = 0,025 (I)</w:t>
            </w:r>
          </w:p>
        </w:tc>
      </w:tr>
      <w:tr w:rsidR="000871EA" w:rsidRPr="000871EA" w14:paraId="70C3E56D" w14:textId="77777777" w:rsidTr="000871EA">
        <w:tc>
          <w:tcPr>
            <w:tcW w:w="5000" w:type="pct"/>
          </w:tcPr>
          <w:p w14:paraId="07F810D5"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D + Na:</w:t>
            </w:r>
          </w:p>
          <w:p w14:paraId="52AA5F9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2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O    + 2 Na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2NaOH +    H</w:t>
            </w:r>
            <w:r w:rsidRPr="000871EA">
              <w:rPr>
                <w:rFonts w:ascii="Times New Roman" w:hAnsi="Times New Roman" w:cs="Times New Roman"/>
                <w:sz w:val="24"/>
                <w:szCs w:val="24"/>
                <w:vertAlign w:val="subscript"/>
                <w:lang w:val="vi-VN"/>
              </w:rPr>
              <w:t>2</w:t>
            </w:r>
          </w:p>
          <w:p w14:paraId="6D21339C"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a+0,5                                       0,5a + 0,025</w:t>
            </w:r>
          </w:p>
          <w:p w14:paraId="2DC5E42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2R’OH   + 2Na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2 R’ONa   + H</w:t>
            </w:r>
            <w:r w:rsidRPr="000871EA">
              <w:rPr>
                <w:rFonts w:ascii="Times New Roman" w:hAnsi="Times New Roman" w:cs="Times New Roman"/>
                <w:sz w:val="24"/>
                <w:szCs w:val="24"/>
                <w:vertAlign w:val="subscript"/>
                <w:lang w:val="vi-VN"/>
              </w:rPr>
              <w:t>2</w:t>
            </w:r>
          </w:p>
          <w:p w14:paraId="1BCD949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b                                                    0,5b</w:t>
            </w:r>
          </w:p>
          <w:p w14:paraId="38CA2D16"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Khối lượng bình Na tăng = 18(a + 0,5) + (R’ + 17)b – 2(0,5a + 0,5b + 0,25) = 9,205</w:t>
            </w:r>
          </w:p>
          <w:p w14:paraId="3F3082B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R’b + 16(a + b) + a = 0,705</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R’b + 16.0,025 + a = 0,705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R’b + a = 0,305 (II)</w:t>
            </w:r>
          </w:p>
        </w:tc>
      </w:tr>
      <w:tr w:rsidR="000871EA" w:rsidRPr="000871EA" w14:paraId="4AC63650" w14:textId="77777777" w:rsidTr="000871EA">
        <w:tc>
          <w:tcPr>
            <w:tcW w:w="5000" w:type="pct"/>
          </w:tcPr>
          <w:p w14:paraId="2645684E"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Mặt khác: m</w:t>
            </w:r>
            <w:r w:rsidRPr="000871EA">
              <w:rPr>
                <w:rFonts w:ascii="Times New Roman" w:hAnsi="Times New Roman" w:cs="Times New Roman"/>
                <w:sz w:val="24"/>
                <w:szCs w:val="24"/>
                <w:vertAlign w:val="subscript"/>
                <w:lang w:val="vi-VN"/>
              </w:rPr>
              <w:t xml:space="preserve">A </w:t>
            </w:r>
            <w:r w:rsidRPr="000871EA">
              <w:rPr>
                <w:rFonts w:ascii="Times New Roman" w:hAnsi="Times New Roman" w:cs="Times New Roman"/>
                <w:sz w:val="24"/>
                <w:szCs w:val="24"/>
                <w:lang w:val="vi-VN"/>
              </w:rPr>
              <w:t xml:space="preserve">= 2,13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R + 45)a + (R + R’ + 44)b = 2,13</w:t>
            </w:r>
          </w:p>
          <w:p w14:paraId="4FBF4CC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R’b + R(a+b) + 44(a+b) + a = 2,13</w:t>
            </w:r>
            <w:r w:rsidRPr="000871EA">
              <w:rPr>
                <w:rFonts w:ascii="Times New Roman" w:hAnsi="Times New Roman" w:cs="Times New Roman"/>
                <w:sz w:val="24"/>
                <w:szCs w:val="24"/>
              </w:rPr>
              <w:t>→R</w:t>
            </w:r>
            <w:r w:rsidRPr="000871EA">
              <w:rPr>
                <w:rFonts w:ascii="Times New Roman" w:hAnsi="Times New Roman" w:cs="Times New Roman"/>
                <w:sz w:val="24"/>
                <w:szCs w:val="24"/>
                <w:lang w:val="vi-VN"/>
              </w:rPr>
              <w:t>’b + 0,025R + a = 1,03 (III)</w:t>
            </w:r>
          </w:p>
          <w:p w14:paraId="78F16354"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Từ (II), (III)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R =29 </w:t>
            </w: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 xml:space="preserve"> R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 –</w:t>
            </w:r>
          </w:p>
          <w:p w14:paraId="5F7C8314"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Theo đề bài, ta có: a &gt; b &gt; 0,0075  b + b &lt; 0,025 → 0,0075 &lt; b &lt; 0,0125→ R’ = (0,305 – a)/b</w:t>
            </w:r>
          </w:p>
          <w:tbl>
            <w:tblPr>
              <w:tblStyle w:val="TableGrid"/>
              <w:tblW w:w="0" w:type="auto"/>
              <w:jc w:val="center"/>
              <w:tblLook w:val="04A0" w:firstRow="1" w:lastRow="0" w:firstColumn="1" w:lastColumn="0" w:noHBand="0" w:noVBand="1"/>
            </w:tblPr>
            <w:tblGrid>
              <w:gridCol w:w="2510"/>
              <w:gridCol w:w="2511"/>
              <w:gridCol w:w="2511"/>
            </w:tblGrid>
            <w:tr w:rsidR="000871EA" w:rsidRPr="000871EA" w14:paraId="5B1DE3CC" w14:textId="77777777" w:rsidTr="005A6F6D">
              <w:trPr>
                <w:jc w:val="center"/>
              </w:trPr>
              <w:tc>
                <w:tcPr>
                  <w:tcW w:w="2510" w:type="dxa"/>
                </w:tcPr>
                <w:p w14:paraId="46BD6FF4"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a</w:t>
                  </w:r>
                </w:p>
              </w:tc>
              <w:tc>
                <w:tcPr>
                  <w:tcW w:w="2511" w:type="dxa"/>
                </w:tcPr>
                <w:p w14:paraId="6C7CCDBD"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0,0175</w:t>
                  </w:r>
                </w:p>
              </w:tc>
              <w:tc>
                <w:tcPr>
                  <w:tcW w:w="2511" w:type="dxa"/>
                </w:tcPr>
                <w:p w14:paraId="0AEDAD4C"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0,0125</w:t>
                  </w:r>
                </w:p>
              </w:tc>
            </w:tr>
            <w:tr w:rsidR="000871EA" w:rsidRPr="000871EA" w14:paraId="6E143224" w14:textId="77777777" w:rsidTr="005A6F6D">
              <w:trPr>
                <w:jc w:val="center"/>
              </w:trPr>
              <w:tc>
                <w:tcPr>
                  <w:tcW w:w="2510" w:type="dxa"/>
                </w:tcPr>
                <w:p w14:paraId="24B8E2E0"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b</w:t>
                  </w:r>
                </w:p>
              </w:tc>
              <w:tc>
                <w:tcPr>
                  <w:tcW w:w="2511" w:type="dxa"/>
                </w:tcPr>
                <w:p w14:paraId="63E47614"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0,0075</w:t>
                  </w:r>
                </w:p>
              </w:tc>
              <w:tc>
                <w:tcPr>
                  <w:tcW w:w="2511" w:type="dxa"/>
                </w:tcPr>
                <w:p w14:paraId="4E92BAC7"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0,0125</w:t>
                  </w:r>
                </w:p>
              </w:tc>
            </w:tr>
            <w:tr w:rsidR="000871EA" w:rsidRPr="000871EA" w14:paraId="6120EF32" w14:textId="77777777" w:rsidTr="005A6F6D">
              <w:trPr>
                <w:jc w:val="center"/>
              </w:trPr>
              <w:tc>
                <w:tcPr>
                  <w:tcW w:w="2510" w:type="dxa"/>
                </w:tcPr>
                <w:p w14:paraId="17D484B8"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R’</w:t>
                  </w:r>
                </w:p>
              </w:tc>
              <w:tc>
                <w:tcPr>
                  <w:tcW w:w="2511" w:type="dxa"/>
                </w:tcPr>
                <w:p w14:paraId="4EF44136"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38,33</w:t>
                  </w:r>
                </w:p>
              </w:tc>
              <w:tc>
                <w:tcPr>
                  <w:tcW w:w="2511" w:type="dxa"/>
                </w:tcPr>
                <w:p w14:paraId="0B76A191" w14:textId="77777777" w:rsidR="000871EA" w:rsidRPr="000871EA" w:rsidRDefault="000871EA" w:rsidP="005A6F6D">
                  <w:pPr>
                    <w:spacing w:line="360" w:lineRule="auto"/>
                    <w:jc w:val="center"/>
                    <w:rPr>
                      <w:rFonts w:ascii="Times New Roman" w:hAnsi="Times New Roman" w:cs="Times New Roman"/>
                      <w:sz w:val="24"/>
                      <w:szCs w:val="24"/>
                      <w:lang w:val="vi-VN"/>
                    </w:rPr>
                  </w:pPr>
                  <w:r w:rsidRPr="000871EA">
                    <w:rPr>
                      <w:rFonts w:ascii="Times New Roman" w:hAnsi="Times New Roman" w:cs="Times New Roman"/>
                      <w:sz w:val="24"/>
                      <w:szCs w:val="24"/>
                      <w:lang w:val="vi-VN"/>
                    </w:rPr>
                    <w:t>23,4</w:t>
                  </w:r>
                </w:p>
              </w:tc>
            </w:tr>
          </w:tbl>
          <w:p w14:paraId="478541DB"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ậy 23,4 &lt; R’ &lt; 38,33 → R’ = 29 → R’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 xml:space="preserve">5 </w:t>
            </w:r>
            <w:r w:rsidRPr="000871EA">
              <w:rPr>
                <w:rFonts w:ascii="Times New Roman" w:hAnsi="Times New Roman" w:cs="Times New Roman"/>
                <w:sz w:val="24"/>
                <w:szCs w:val="24"/>
                <w:lang w:val="vi-VN"/>
              </w:rPr>
              <w:t>-</w:t>
            </w:r>
          </w:p>
        </w:tc>
      </w:tr>
      <w:tr w:rsidR="000871EA" w:rsidRPr="000871EA" w14:paraId="4C60DA48" w14:textId="77777777" w:rsidTr="000871EA">
        <w:trPr>
          <w:trHeight w:val="1318"/>
        </w:trPr>
        <w:tc>
          <w:tcPr>
            <w:tcW w:w="5000" w:type="pct"/>
          </w:tcPr>
          <w:p w14:paraId="311E6877"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Hỗn hợp A gồm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H v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p>
          <w:p w14:paraId="769A690E"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74a+ 102b = 2,13 (IV)</w:t>
            </w:r>
          </w:p>
          <w:p w14:paraId="1CBD3766"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Từ (I), (IV): a = 0,015; b = 0,01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H = ( 0,015.74.100%)/2,13 = 52,11%</w:t>
            </w:r>
          </w:p>
          <w:p w14:paraId="2202FA8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fr-FR"/>
              </w:rPr>
              <w:t>→</w:t>
            </w:r>
            <w:r w:rsidRPr="000871EA">
              <w:rPr>
                <w:rFonts w:ascii="Times New Roman" w:hAnsi="Times New Roman" w:cs="Times New Roman"/>
                <w:sz w:val="24"/>
                <w:szCs w:val="24"/>
                <w:lang w:val="vi-VN"/>
              </w:rPr>
              <w:t>%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COO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5</w:t>
            </w:r>
            <w:r w:rsidRPr="000871EA">
              <w:rPr>
                <w:rFonts w:ascii="Times New Roman" w:hAnsi="Times New Roman" w:cs="Times New Roman"/>
                <w:sz w:val="24"/>
                <w:szCs w:val="24"/>
                <w:lang w:val="vi-VN"/>
              </w:rPr>
              <w:t xml:space="preserve"> = 47,89%</w:t>
            </w:r>
          </w:p>
        </w:tc>
      </w:tr>
    </w:tbl>
    <w:p w14:paraId="1479C37E"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rPr>
      </w:pPr>
      <w:r w:rsidRPr="000871EA">
        <w:rPr>
          <w:rFonts w:ascii="Times New Roman" w:hAnsi="Times New Roman" w:cs="Times New Roman"/>
          <w:b/>
          <w:sz w:val="24"/>
          <w:szCs w:val="24"/>
        </w:rPr>
        <w:t>Câu 10 (1,0 điểm).</w:t>
      </w:r>
    </w:p>
    <w:p w14:paraId="1E4D722C" w14:textId="77777777" w:rsidR="000871EA" w:rsidRPr="000871EA" w:rsidRDefault="000871EA" w:rsidP="00D11735">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rPr>
        <w:t>Hỗn hợp khí A gồm hai hiđrocacbon mạch hở X, Y. Biết X thuộc một trong ba dãy đồng đẳng của ankan, anken, ankin; Y phản ứng với dung dịch brom dư theo tỉ lệ 1 : 1 về số mol. Cho 3,36 lít khí 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đktc) vào A rồi dẫn toàn bộ hỗn hợp qua ống sứ đựng Ni nung nóng thu được hỗn hợp khí B gồm hai khí. Đốt cháy hoàn toàn B rồi hấp thụ toàn bộ sản phẩm vào dung dịch Ba(OH)</w:t>
      </w:r>
      <w:r w:rsidRPr="000871EA">
        <w:rPr>
          <w:rFonts w:ascii="Times New Roman" w:hAnsi="Times New Roman" w:cs="Times New Roman"/>
          <w:sz w:val="24"/>
          <w:szCs w:val="24"/>
          <w:vertAlign w:val="subscript"/>
        </w:rPr>
        <w:t>2</w:t>
      </w:r>
      <w:r w:rsidRPr="000871EA">
        <w:rPr>
          <w:rFonts w:ascii="Times New Roman" w:hAnsi="Times New Roman" w:cs="Times New Roman"/>
          <w:sz w:val="24"/>
          <w:szCs w:val="24"/>
        </w:rPr>
        <w:t xml:space="preserve"> dư, kết thúc phản ứng thu được 19,7 gam kết </w:t>
      </w:r>
      <w:r w:rsidRPr="000871EA">
        <w:rPr>
          <w:rFonts w:ascii="Times New Roman" w:hAnsi="Times New Roman" w:cs="Times New Roman"/>
          <w:sz w:val="24"/>
          <w:szCs w:val="24"/>
        </w:rPr>
        <w:lastRenderedPageBreak/>
        <w:t>tủa, đồng thời khối lượng dung dịch giảm 11,52 gam. Xác định công thức phân tử của X, Y và tính phần trăm về thể tích của X, Y trong hỗn hợp A. Biết các phản ứng xảy ra hoàn toà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7"/>
      </w:tblGrid>
      <w:tr w:rsidR="000871EA" w:rsidRPr="000871EA" w14:paraId="278F18DF" w14:textId="77777777" w:rsidTr="000871EA">
        <w:tc>
          <w:tcPr>
            <w:tcW w:w="5000" w:type="pct"/>
          </w:tcPr>
          <w:p w14:paraId="1C21BAB5" w14:textId="09DECCFD" w:rsidR="000871EA" w:rsidRPr="000871EA" w:rsidRDefault="000871EA" w:rsidP="000871EA">
            <w:pPr>
              <w:spacing w:line="360" w:lineRule="auto"/>
              <w:jc w:val="center"/>
              <w:rPr>
                <w:rFonts w:ascii="Times New Roman" w:hAnsi="Times New Roman" w:cs="Times New Roman"/>
                <w:b/>
                <w:sz w:val="24"/>
                <w:szCs w:val="24"/>
                <w:lang w:val="vi-VN"/>
              </w:rPr>
            </w:pPr>
            <w:r>
              <w:rPr>
                <w:rFonts w:ascii="Times New Roman" w:hAnsi="Times New Roman" w:cs="Times New Roman"/>
                <w:b/>
                <w:sz w:val="24"/>
                <w:szCs w:val="24"/>
              </w:rPr>
              <w:t>HƯỚNG DẪN GIẢI</w:t>
            </w:r>
          </w:p>
        </w:tc>
      </w:tr>
      <w:tr w:rsidR="000871EA" w:rsidRPr="000871EA" w14:paraId="36FCC2B4" w14:textId="77777777" w:rsidTr="000871EA">
        <w:tc>
          <w:tcPr>
            <w:tcW w:w="5000" w:type="pct"/>
          </w:tcPr>
          <w:p w14:paraId="37B9E519"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Đốt B thu được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số mol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số mol BaCO</w:t>
            </w:r>
            <w:r w:rsidRPr="000871EA">
              <w:rPr>
                <w:rFonts w:ascii="Times New Roman" w:hAnsi="Times New Roman" w:cs="Times New Roman"/>
                <w:sz w:val="24"/>
                <w:szCs w:val="24"/>
                <w:vertAlign w:val="subscript"/>
                <w:lang w:val="vi-VN"/>
              </w:rPr>
              <w:t>3</w:t>
            </w:r>
            <w:r w:rsidRPr="000871EA">
              <w:rPr>
                <w:rFonts w:ascii="Times New Roman" w:hAnsi="Times New Roman" w:cs="Times New Roman"/>
                <w:sz w:val="24"/>
                <w:szCs w:val="24"/>
                <w:lang w:val="vi-VN"/>
              </w:rPr>
              <w:t xml:space="preserve"> = 0,1 mol</w:t>
            </w:r>
          </w:p>
          <w:p w14:paraId="7196D1DC"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m </w:t>
            </w:r>
            <w:r w:rsidRPr="000871EA">
              <w:rPr>
                <w:rFonts w:ascii="Times New Roman" w:hAnsi="Times New Roman" w:cs="Times New Roman"/>
                <w:sz w:val="24"/>
                <w:szCs w:val="24"/>
                <w:vertAlign w:val="subscript"/>
                <w:lang w:val="vi-VN"/>
              </w:rPr>
              <w:t>dung dịch giảm</w:t>
            </w:r>
            <w:r w:rsidRPr="000871EA">
              <w:rPr>
                <w:rFonts w:ascii="Times New Roman" w:hAnsi="Times New Roman" w:cs="Times New Roman"/>
                <w:sz w:val="24"/>
                <w:szCs w:val="24"/>
                <w:lang w:val="vi-VN"/>
              </w:rPr>
              <w:t xml:space="preserve"> = m</w:t>
            </w:r>
            <w:r w:rsidRPr="000871EA">
              <w:rPr>
                <w:rFonts w:ascii="Times New Roman" w:hAnsi="Times New Roman" w:cs="Times New Roman"/>
                <w:sz w:val="24"/>
                <w:szCs w:val="24"/>
                <w:vertAlign w:val="subscript"/>
                <w:lang w:val="vi-VN"/>
              </w:rPr>
              <w:t xml:space="preserve"> khí</w:t>
            </w:r>
            <w:r w:rsidRPr="000871EA">
              <w:rPr>
                <w:rFonts w:ascii="Times New Roman" w:hAnsi="Times New Roman" w:cs="Times New Roman"/>
                <w:sz w:val="24"/>
                <w:szCs w:val="24"/>
                <w:lang w:val="vi-VN"/>
              </w:rPr>
              <w:t xml:space="preserve"> – m </w:t>
            </w:r>
            <w:r w:rsidRPr="000871EA">
              <w:rPr>
                <w:rFonts w:ascii="Times New Roman" w:hAnsi="Times New Roman" w:cs="Times New Roman"/>
                <w:sz w:val="24"/>
                <w:szCs w:val="24"/>
                <w:vertAlign w:val="subscript"/>
                <w:lang w:val="vi-VN"/>
              </w:rPr>
              <w:t>nước</w:t>
            </w:r>
            <w:r w:rsidRPr="000871EA">
              <w:rPr>
                <w:rFonts w:ascii="Times New Roman" w:hAnsi="Times New Roman" w:cs="Times New Roman"/>
                <w:sz w:val="24"/>
                <w:szCs w:val="24"/>
                <w:lang w:val="vi-VN"/>
              </w:rPr>
              <w:t xml:space="preserve"> – m </w:t>
            </w:r>
            <w:r w:rsidRPr="000871EA">
              <w:rPr>
                <w:rFonts w:ascii="Times New Roman" w:hAnsi="Times New Roman" w:cs="Times New Roman"/>
                <w:sz w:val="24"/>
                <w:szCs w:val="24"/>
                <w:vertAlign w:val="subscript"/>
                <w:lang w:val="vi-VN"/>
              </w:rPr>
              <w:t>kết tủa</w:t>
            </w:r>
            <w:r w:rsidRPr="000871EA">
              <w:rPr>
                <w:rFonts w:ascii="Times New Roman" w:hAnsi="Times New Roman" w:cs="Times New Roman"/>
                <w:sz w:val="24"/>
                <w:szCs w:val="24"/>
                <w:lang w:val="vi-VN"/>
              </w:rPr>
              <w:t xml:space="preserve"> = -11,52 gam→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 0,21 mol</w:t>
            </w:r>
          </w:p>
          <w:p w14:paraId="41FDE6B3"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w:t>
            </w:r>
            <w:r w:rsidRPr="000871EA">
              <w:rPr>
                <w:rFonts w:ascii="Times New Roman" w:hAnsi="Times New Roman" w:cs="Times New Roman"/>
                <w:sz w:val="24"/>
                <w:szCs w:val="24"/>
                <w:vertAlign w:val="subscript"/>
                <w:lang w:val="vi-VN"/>
              </w:rPr>
              <w:t>Y</w:t>
            </w:r>
            <w:r w:rsidRPr="000871EA">
              <w:rPr>
                <w:rFonts w:ascii="Times New Roman" w:hAnsi="Times New Roman" w:cs="Times New Roman"/>
                <w:sz w:val="24"/>
                <w:szCs w:val="24"/>
                <w:lang w:val="vi-VN"/>
              </w:rPr>
              <w:t xml:space="preserve"> : n </w:t>
            </w:r>
            <w:r w:rsidRPr="000871EA">
              <w:rPr>
                <w:rFonts w:ascii="Times New Roman" w:hAnsi="Times New Roman" w:cs="Times New Roman"/>
                <w:sz w:val="24"/>
                <w:szCs w:val="24"/>
                <w:vertAlign w:val="subscript"/>
                <w:lang w:val="vi-VN"/>
              </w:rPr>
              <w:t>Brom</w:t>
            </w:r>
            <w:r w:rsidRPr="000871EA">
              <w:rPr>
                <w:rFonts w:ascii="Times New Roman" w:hAnsi="Times New Roman" w:cs="Times New Roman"/>
                <w:sz w:val="24"/>
                <w:szCs w:val="24"/>
                <w:lang w:val="vi-VN"/>
              </w:rPr>
              <w:t xml:space="preserve"> = 1:1 nên Y là anken</w:t>
            </w:r>
          </w:p>
        </w:tc>
      </w:tr>
      <w:tr w:rsidR="000871EA" w:rsidRPr="000871EA" w14:paraId="2FC9B74E" w14:textId="77777777" w:rsidTr="000871EA">
        <w:tc>
          <w:tcPr>
            <w:tcW w:w="5000" w:type="pct"/>
          </w:tcPr>
          <w:p w14:paraId="19C6497C"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ếu đốt X sẽ thu được số mol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1 và số mol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O = 0,21 – 0,15 = 0,06 &lt;  số mol CO</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X là ankin </w:t>
            </w:r>
          </w:p>
          <w:p w14:paraId="66FDE892"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n </w:t>
            </w:r>
            <w:r w:rsidRPr="000871EA">
              <w:rPr>
                <w:rFonts w:ascii="Times New Roman" w:hAnsi="Times New Roman" w:cs="Times New Roman"/>
                <w:sz w:val="24"/>
                <w:szCs w:val="24"/>
                <w:vertAlign w:val="subscript"/>
                <w:lang w:val="vi-VN"/>
              </w:rPr>
              <w:t>ankin</w:t>
            </w:r>
            <w:r w:rsidRPr="000871EA">
              <w:rPr>
                <w:rFonts w:ascii="Times New Roman" w:hAnsi="Times New Roman" w:cs="Times New Roman"/>
                <w:sz w:val="24"/>
                <w:szCs w:val="24"/>
                <w:lang w:val="vi-VN"/>
              </w:rPr>
              <w:t xml:space="preserve"> = 0,1 – 0,06 = 0,04 mol</w:t>
            </w:r>
          </w:p>
          <w:p w14:paraId="35D010AA"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akin có CTPT là C</w:t>
            </w:r>
            <w:r w:rsidRPr="000871EA">
              <w:rPr>
                <w:rFonts w:ascii="Times New Roman" w:hAnsi="Times New Roman" w:cs="Times New Roman"/>
                <w:sz w:val="24"/>
                <w:szCs w:val="24"/>
                <w:vertAlign w:val="subscript"/>
                <w:lang w:val="vi-VN"/>
              </w:rPr>
              <w:t>n</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2n-2</w:t>
            </w:r>
            <w:r w:rsidRPr="000871EA">
              <w:rPr>
                <w:rFonts w:ascii="Times New Roman" w:hAnsi="Times New Roman" w:cs="Times New Roman"/>
                <w:sz w:val="24"/>
                <w:szCs w:val="24"/>
                <w:lang w:val="vi-VN"/>
              </w:rPr>
              <w:t xml:space="preserve"> → n </w:t>
            </w:r>
            <w:r w:rsidRPr="000871EA">
              <w:rPr>
                <w:rFonts w:ascii="Times New Roman" w:hAnsi="Times New Roman" w:cs="Times New Roman"/>
                <w:sz w:val="24"/>
                <w:szCs w:val="24"/>
                <w:vertAlign w:val="subscript"/>
                <w:lang w:val="vi-VN"/>
              </w:rPr>
              <w:t>C của ankin</w:t>
            </w:r>
            <w:r w:rsidRPr="000871EA">
              <w:rPr>
                <w:rFonts w:ascii="Times New Roman" w:hAnsi="Times New Roman" w:cs="Times New Roman"/>
                <w:sz w:val="24"/>
                <w:szCs w:val="24"/>
                <w:lang w:val="vi-VN"/>
              </w:rPr>
              <w:t xml:space="preserve"> = 0,04n &lt; 0,1→ n = 2 là nghiệm duy nhất</w:t>
            </w:r>
          </w:p>
          <w:p w14:paraId="0A1C2B9E"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ậy X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04)</w:t>
            </w:r>
          </w:p>
        </w:tc>
      </w:tr>
      <w:tr w:rsidR="000871EA" w:rsidRPr="000871EA" w14:paraId="0A4896BB" w14:textId="77777777" w:rsidTr="000871EA">
        <w:tc>
          <w:tcPr>
            <w:tcW w:w="5000" w:type="pct"/>
          </w:tcPr>
          <w:p w14:paraId="6889FB4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Nếu B gồm hai ankan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n</w:t>
            </w:r>
            <w:r w:rsidRPr="000871EA">
              <w:rPr>
                <w:rFonts w:ascii="Times New Roman" w:hAnsi="Times New Roman" w:cs="Times New Roman"/>
                <w:sz w:val="24"/>
                <w:szCs w:val="24"/>
                <w:vertAlign w:val="subscript"/>
                <w:lang w:val="vi-VN"/>
              </w:rPr>
              <w:t>B</w:t>
            </w:r>
            <w:r w:rsidRPr="000871EA">
              <w:rPr>
                <w:rFonts w:ascii="Times New Roman" w:hAnsi="Times New Roman" w:cs="Times New Roman"/>
                <w:sz w:val="24"/>
                <w:szCs w:val="24"/>
                <w:lang w:val="vi-VN"/>
              </w:rPr>
              <w:t xml:space="preserve"> = 0,21 -0,1 = 0,11 mol</w:t>
            </w:r>
          </w:p>
          <w:p w14:paraId="1079F218"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 gồm C</w:t>
            </w:r>
            <w:r w:rsidRPr="000871EA">
              <w:rPr>
                <w:rFonts w:ascii="Times New Roman" w:hAnsi="Times New Roman" w:cs="Times New Roman"/>
                <w:sz w:val="24"/>
                <w:szCs w:val="24"/>
                <w:vertAlign w:val="subscript"/>
                <w:lang w:val="vi-VN"/>
              </w:rPr>
              <w:t>m</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2m</w:t>
            </w:r>
            <w:r w:rsidRPr="000871EA">
              <w:rPr>
                <w:rFonts w:ascii="Times New Roman" w:hAnsi="Times New Roman" w:cs="Times New Roman"/>
                <w:sz w:val="24"/>
                <w:szCs w:val="24"/>
                <w:lang w:val="vi-VN"/>
              </w:rPr>
              <w:t xml:space="preserve"> ( 0,11-0,04 = 0,07) v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 0,04)</w:t>
            </w:r>
          </w:p>
          <w:p w14:paraId="31493CA4"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 xml:space="preserve">n </w:t>
            </w:r>
            <w:r w:rsidRPr="000871EA">
              <w:rPr>
                <w:rFonts w:ascii="Times New Roman" w:hAnsi="Times New Roman" w:cs="Times New Roman"/>
                <w:sz w:val="24"/>
                <w:szCs w:val="24"/>
                <w:vertAlign w:val="subscript"/>
                <w:lang w:val="vi-VN"/>
              </w:rPr>
              <w:t>C của Y</w:t>
            </w:r>
            <w:r w:rsidRPr="000871EA">
              <w:rPr>
                <w:rFonts w:ascii="Times New Roman" w:hAnsi="Times New Roman" w:cs="Times New Roman"/>
                <w:sz w:val="24"/>
                <w:szCs w:val="24"/>
                <w:lang w:val="vi-VN"/>
              </w:rPr>
              <w:t xml:space="preserve"> = 0,07m = 0,1 -0,04/2 Vô nghiệm</w:t>
            </w:r>
          </w:p>
        </w:tc>
      </w:tr>
      <w:tr w:rsidR="000871EA" w:rsidRPr="000871EA" w14:paraId="4EEF24E5" w14:textId="77777777" w:rsidTr="000871EA">
        <w:tc>
          <w:tcPr>
            <w:tcW w:w="5000" w:type="pct"/>
          </w:tcPr>
          <w:p w14:paraId="1DCB4C04"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Vậy B phải có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dư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B gồm 1 ankan và 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ankan trong B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6</w:t>
            </w:r>
            <w:r w:rsidRPr="000871EA">
              <w:rPr>
                <w:rFonts w:ascii="Times New Roman" w:hAnsi="Times New Roman" w:cs="Times New Roman"/>
                <w:sz w:val="24"/>
                <w:szCs w:val="24"/>
                <w:lang w:val="vi-VN"/>
              </w:rPr>
              <w:t xml:space="preserve"> </w:t>
            </w:r>
            <w:r w:rsidRPr="000871EA">
              <w:rPr>
                <w:rFonts w:ascii="Times New Roman" w:hAnsi="Times New Roman" w:cs="Times New Roman"/>
                <w:sz w:val="24"/>
                <w:szCs w:val="24"/>
              </w:rPr>
              <w:t>→</w:t>
            </w:r>
            <w:r w:rsidRPr="000871EA">
              <w:rPr>
                <w:rFonts w:ascii="Times New Roman" w:hAnsi="Times New Roman" w:cs="Times New Roman"/>
                <w:sz w:val="24"/>
                <w:szCs w:val="24"/>
                <w:lang w:val="vi-VN"/>
              </w:rPr>
              <w:t xml:space="preserve"> Y l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4</w:t>
            </w:r>
          </w:p>
          <w:p w14:paraId="1B300541"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n</w:t>
            </w:r>
            <w:r w:rsidRPr="000871EA">
              <w:rPr>
                <w:rFonts w:ascii="Times New Roman" w:hAnsi="Times New Roman" w:cs="Times New Roman"/>
                <w:sz w:val="24"/>
                <w:szCs w:val="24"/>
                <w:vertAlign w:val="subscript"/>
                <w:lang w:val="vi-VN"/>
              </w:rPr>
              <w:t>Y</w:t>
            </w:r>
            <w:r w:rsidRPr="000871EA">
              <w:rPr>
                <w:rFonts w:ascii="Times New Roman" w:hAnsi="Times New Roman" w:cs="Times New Roman"/>
                <w:sz w:val="24"/>
                <w:szCs w:val="24"/>
                <w:lang w:val="vi-VN"/>
              </w:rPr>
              <w:t xml:space="preserve">  = (0,1 – 0,04.2)/2 = 0,01</w:t>
            </w:r>
          </w:p>
          <w:p w14:paraId="1C465340" w14:textId="77777777" w:rsidR="000871EA" w:rsidRPr="000871EA" w:rsidRDefault="000871EA" w:rsidP="005A6F6D">
            <w:pPr>
              <w:spacing w:line="360" w:lineRule="auto"/>
              <w:jc w:val="both"/>
              <w:rPr>
                <w:rFonts w:ascii="Times New Roman" w:hAnsi="Times New Roman" w:cs="Times New Roman"/>
                <w:sz w:val="24"/>
                <w:szCs w:val="24"/>
                <w:lang w:val="vi-VN"/>
              </w:rPr>
            </w:pPr>
            <w:r w:rsidRPr="000871EA">
              <w:rPr>
                <w:rFonts w:ascii="Times New Roman" w:hAnsi="Times New Roman" w:cs="Times New Roman"/>
                <w:sz w:val="24"/>
                <w:szCs w:val="24"/>
                <w:lang w:val="vi-VN"/>
              </w:rPr>
              <w:t>→A gồm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4</w:t>
            </w:r>
            <w:r w:rsidRPr="000871EA">
              <w:rPr>
                <w:rFonts w:ascii="Times New Roman" w:hAnsi="Times New Roman" w:cs="Times New Roman"/>
                <w:sz w:val="24"/>
                <w:szCs w:val="24"/>
                <w:lang w:val="vi-VN"/>
              </w:rPr>
              <w:t xml:space="preserve"> ( 20%) và C</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H</w:t>
            </w:r>
            <w:r w:rsidRPr="000871EA">
              <w:rPr>
                <w:rFonts w:ascii="Times New Roman" w:hAnsi="Times New Roman" w:cs="Times New Roman"/>
                <w:sz w:val="24"/>
                <w:szCs w:val="24"/>
                <w:vertAlign w:val="subscript"/>
                <w:lang w:val="vi-VN"/>
              </w:rPr>
              <w:t>2</w:t>
            </w:r>
            <w:r w:rsidRPr="000871EA">
              <w:rPr>
                <w:rFonts w:ascii="Times New Roman" w:hAnsi="Times New Roman" w:cs="Times New Roman"/>
                <w:sz w:val="24"/>
                <w:szCs w:val="24"/>
                <w:lang w:val="vi-VN"/>
              </w:rPr>
              <w:t xml:space="preserve"> (80%)</w:t>
            </w:r>
          </w:p>
        </w:tc>
      </w:tr>
    </w:tbl>
    <w:p w14:paraId="47673C7C" w14:textId="77777777" w:rsidR="000871EA" w:rsidRPr="000871EA" w:rsidRDefault="000871EA" w:rsidP="000871EA">
      <w:pPr>
        <w:spacing w:after="0" w:line="360" w:lineRule="auto"/>
        <w:jc w:val="both"/>
        <w:rPr>
          <w:rFonts w:ascii="Times New Roman" w:hAnsi="Times New Roman" w:cs="Times New Roman"/>
          <w:sz w:val="24"/>
          <w:szCs w:val="24"/>
          <w:lang w:val="vi-VN"/>
        </w:rPr>
      </w:pPr>
    </w:p>
    <w:p w14:paraId="5E882BF9" w14:textId="77777777" w:rsidR="000871EA" w:rsidRPr="000871EA" w:rsidRDefault="000871EA" w:rsidP="000871EA">
      <w:pPr>
        <w:spacing w:after="0" w:line="360" w:lineRule="auto"/>
        <w:jc w:val="both"/>
        <w:rPr>
          <w:rFonts w:ascii="Times New Roman" w:hAnsi="Times New Roman" w:cs="Times New Roman"/>
          <w:sz w:val="24"/>
          <w:szCs w:val="24"/>
          <w:lang w:val="vi-VN"/>
        </w:rPr>
      </w:pPr>
      <w:r w:rsidRPr="000871EA">
        <w:rPr>
          <w:rFonts w:ascii="Times New Roman" w:hAnsi="Times New Roman" w:cs="Times New Roman"/>
          <w:b/>
          <w:sz w:val="24"/>
          <w:szCs w:val="24"/>
          <w:lang w:val="vi-VN"/>
        </w:rPr>
        <w:t>Các chữ viết tắt trong đề thi</w:t>
      </w:r>
      <w:r w:rsidRPr="000871EA">
        <w:rPr>
          <w:rFonts w:ascii="Times New Roman" w:hAnsi="Times New Roman" w:cs="Times New Roman"/>
          <w:sz w:val="24"/>
          <w:szCs w:val="24"/>
          <w:lang w:val="vi-VN"/>
        </w:rPr>
        <w:t>: PTHH: phương trình hóa học; đktc: điều kiện tiêu chuẩn.</w:t>
      </w:r>
    </w:p>
    <w:p w14:paraId="290BE1E0" w14:textId="77777777" w:rsidR="000871EA" w:rsidRPr="000871EA" w:rsidRDefault="000871EA" w:rsidP="000871EA">
      <w:pPr>
        <w:spacing w:after="0" w:line="360" w:lineRule="auto"/>
        <w:jc w:val="center"/>
        <w:rPr>
          <w:rFonts w:ascii="Times New Roman" w:hAnsi="Times New Roman" w:cs="Times New Roman"/>
          <w:i/>
          <w:sz w:val="24"/>
          <w:szCs w:val="24"/>
        </w:rPr>
      </w:pPr>
      <w:r w:rsidRPr="000871EA">
        <w:rPr>
          <w:rFonts w:ascii="Times New Roman" w:hAnsi="Times New Roman" w:cs="Times New Roman"/>
          <w:i/>
          <w:sz w:val="24"/>
          <w:szCs w:val="24"/>
        </w:rPr>
        <w:t>(Cho: H=1; C=12; N=14; O=16; S=32; P=31; Cl=35,5; Br=80; Na=23; K=39;</w:t>
      </w:r>
    </w:p>
    <w:p w14:paraId="47E50FDD" w14:textId="77777777" w:rsidR="000871EA" w:rsidRPr="000871EA" w:rsidRDefault="000871EA" w:rsidP="000871EA">
      <w:pPr>
        <w:spacing w:after="0" w:line="360" w:lineRule="auto"/>
        <w:jc w:val="center"/>
        <w:rPr>
          <w:rFonts w:ascii="Times New Roman" w:hAnsi="Times New Roman" w:cs="Times New Roman"/>
          <w:i/>
          <w:sz w:val="24"/>
          <w:szCs w:val="24"/>
        </w:rPr>
      </w:pPr>
      <w:r w:rsidRPr="000871EA">
        <w:rPr>
          <w:rFonts w:ascii="Times New Roman" w:hAnsi="Times New Roman" w:cs="Times New Roman"/>
          <w:i/>
          <w:sz w:val="24"/>
          <w:szCs w:val="24"/>
        </w:rPr>
        <w:t>Ca=40; Al-27; Mg=24; Fe=56; Cu=64; Mn=55; Ag=108; Ba=137).</w:t>
      </w:r>
    </w:p>
    <w:p w14:paraId="399E61AF" w14:textId="77777777" w:rsidR="000871EA" w:rsidRPr="000871EA" w:rsidRDefault="000871EA" w:rsidP="000871EA">
      <w:pPr>
        <w:spacing w:after="0" w:line="360" w:lineRule="auto"/>
        <w:jc w:val="center"/>
        <w:rPr>
          <w:rFonts w:ascii="Times New Roman" w:hAnsi="Times New Roman" w:cs="Times New Roman"/>
          <w:b/>
          <w:sz w:val="24"/>
          <w:szCs w:val="24"/>
        </w:rPr>
      </w:pPr>
      <w:r w:rsidRPr="000871EA">
        <w:rPr>
          <w:rFonts w:ascii="Times New Roman" w:hAnsi="Times New Roman" w:cs="Times New Roman"/>
          <w:b/>
          <w:sz w:val="24"/>
          <w:szCs w:val="24"/>
        </w:rPr>
        <w:t>.........Hết.........</w:t>
      </w:r>
    </w:p>
    <w:p w14:paraId="65AEC6CE" w14:textId="77777777" w:rsidR="002A2E80" w:rsidRPr="000871EA" w:rsidRDefault="002A2E80" w:rsidP="00A44AD8">
      <w:pPr>
        <w:spacing w:after="0" w:line="360" w:lineRule="auto"/>
        <w:jc w:val="both"/>
        <w:rPr>
          <w:rFonts w:ascii="Times New Roman" w:hAnsi="Times New Roman" w:cs="Times New Roman"/>
          <w:sz w:val="24"/>
          <w:szCs w:val="24"/>
        </w:rPr>
      </w:pPr>
    </w:p>
    <w:sectPr w:rsidR="002A2E80" w:rsidRPr="000871EA" w:rsidSect="000871EA">
      <w:pgSz w:w="11907" w:h="16839" w:code="9"/>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83A3B"/>
    <w:multiLevelType w:val="hybridMultilevel"/>
    <w:tmpl w:val="B0BCA1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87152E"/>
    <w:multiLevelType w:val="hybridMultilevel"/>
    <w:tmpl w:val="E4F8C162"/>
    <w:lvl w:ilvl="0" w:tplc="9D3227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BE6642"/>
    <w:multiLevelType w:val="hybridMultilevel"/>
    <w:tmpl w:val="BD96964C"/>
    <w:lvl w:ilvl="0" w:tplc="BE347E68">
      <w:start w:val="1"/>
      <w:numFmt w:val="bullet"/>
      <w:lvlText w:val=""/>
      <w:lvlJc w:val="left"/>
      <w:pPr>
        <w:ind w:left="786"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58C5C0B"/>
    <w:multiLevelType w:val="hybridMultilevel"/>
    <w:tmpl w:val="C5E2F25E"/>
    <w:lvl w:ilvl="0" w:tplc="91B20694">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E73AE9"/>
    <w:multiLevelType w:val="hybridMultilevel"/>
    <w:tmpl w:val="D8DE3F40"/>
    <w:lvl w:ilvl="0" w:tplc="7F0C5CF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0023EF1"/>
    <w:multiLevelType w:val="hybridMultilevel"/>
    <w:tmpl w:val="6212BA44"/>
    <w:lvl w:ilvl="0" w:tplc="B86ECD7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96E34EC"/>
    <w:multiLevelType w:val="hybridMultilevel"/>
    <w:tmpl w:val="D24EA7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40122035">
    <w:abstractNumId w:val="4"/>
  </w:num>
  <w:num w:numId="2" w16cid:durableId="986471061">
    <w:abstractNumId w:val="5"/>
  </w:num>
  <w:num w:numId="3" w16cid:durableId="1331446545">
    <w:abstractNumId w:val="1"/>
  </w:num>
  <w:num w:numId="4" w16cid:durableId="1377967172">
    <w:abstractNumId w:val="3"/>
  </w:num>
  <w:num w:numId="5" w16cid:durableId="1573467355">
    <w:abstractNumId w:val="2"/>
  </w:num>
  <w:num w:numId="6" w16cid:durableId="1295675188">
    <w:abstractNumId w:val="6"/>
  </w:num>
  <w:num w:numId="7" w16cid:durableId="12606047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57F1"/>
    <w:rsid w:val="00006926"/>
    <w:rsid w:val="000572F5"/>
    <w:rsid w:val="000640A8"/>
    <w:rsid w:val="00064BBF"/>
    <w:rsid w:val="000871EA"/>
    <w:rsid w:val="00092E41"/>
    <w:rsid w:val="000962C2"/>
    <w:rsid w:val="000D138F"/>
    <w:rsid w:val="001065AA"/>
    <w:rsid w:val="00115565"/>
    <w:rsid w:val="0012373C"/>
    <w:rsid w:val="001812E7"/>
    <w:rsid w:val="0026411B"/>
    <w:rsid w:val="002A2E80"/>
    <w:rsid w:val="002E7F8F"/>
    <w:rsid w:val="00300216"/>
    <w:rsid w:val="003228E7"/>
    <w:rsid w:val="003C4A2F"/>
    <w:rsid w:val="004026B8"/>
    <w:rsid w:val="00433050"/>
    <w:rsid w:val="004347E6"/>
    <w:rsid w:val="00435C2D"/>
    <w:rsid w:val="0045612F"/>
    <w:rsid w:val="00473375"/>
    <w:rsid w:val="004A5962"/>
    <w:rsid w:val="004D3521"/>
    <w:rsid w:val="004E1110"/>
    <w:rsid w:val="005B26E7"/>
    <w:rsid w:val="0060361F"/>
    <w:rsid w:val="0064068C"/>
    <w:rsid w:val="00672F59"/>
    <w:rsid w:val="00680EBB"/>
    <w:rsid w:val="0068462A"/>
    <w:rsid w:val="00743330"/>
    <w:rsid w:val="007512D9"/>
    <w:rsid w:val="00770478"/>
    <w:rsid w:val="00773E76"/>
    <w:rsid w:val="00826701"/>
    <w:rsid w:val="008B6160"/>
    <w:rsid w:val="008B6EDB"/>
    <w:rsid w:val="008E679D"/>
    <w:rsid w:val="008F052D"/>
    <w:rsid w:val="00933B06"/>
    <w:rsid w:val="00946F06"/>
    <w:rsid w:val="009501C0"/>
    <w:rsid w:val="009E3449"/>
    <w:rsid w:val="00A34273"/>
    <w:rsid w:val="00A44AD8"/>
    <w:rsid w:val="00AC392B"/>
    <w:rsid w:val="00AC46E4"/>
    <w:rsid w:val="00AF57F1"/>
    <w:rsid w:val="00B61A2A"/>
    <w:rsid w:val="00B719D3"/>
    <w:rsid w:val="00BD2760"/>
    <w:rsid w:val="00BD5AD8"/>
    <w:rsid w:val="00C0262D"/>
    <w:rsid w:val="00C41663"/>
    <w:rsid w:val="00CA47E6"/>
    <w:rsid w:val="00CC760C"/>
    <w:rsid w:val="00CE0E0D"/>
    <w:rsid w:val="00D11735"/>
    <w:rsid w:val="00D94A89"/>
    <w:rsid w:val="00DF689A"/>
    <w:rsid w:val="00E2441D"/>
    <w:rsid w:val="00E83EEA"/>
    <w:rsid w:val="00EC006B"/>
    <w:rsid w:val="00EF16DA"/>
    <w:rsid w:val="00F67B29"/>
    <w:rsid w:val="00FE0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9C4BF9"/>
  <w15:docId w15:val="{74B62459-3250-4032-A066-9BD141585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704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478"/>
    <w:rPr>
      <w:rFonts w:ascii="Tahoma" w:hAnsi="Tahoma" w:cs="Tahoma"/>
      <w:sz w:val="16"/>
      <w:szCs w:val="16"/>
    </w:rPr>
  </w:style>
  <w:style w:type="table" w:styleId="TableGrid">
    <w:name w:val="Table Grid"/>
    <w:basedOn w:val="TableNormal"/>
    <w:uiPriority w:val="59"/>
    <w:rsid w:val="002A2E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A47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9" Type="http://schemas.openxmlformats.org/officeDocument/2006/relationships/image" Target="media/image8.wmf"/><Relationship Id="rId21" Type="http://schemas.openxmlformats.org/officeDocument/2006/relationships/oleObject" Target="embeddings/oleObject13.bin"/><Relationship Id="rId34" Type="http://schemas.openxmlformats.org/officeDocument/2006/relationships/image" Target="media/image6.wmf"/><Relationship Id="rId42" Type="http://schemas.openxmlformats.org/officeDocument/2006/relationships/oleObject" Target="embeddings/oleObject29.bin"/><Relationship Id="rId47" Type="http://schemas.openxmlformats.org/officeDocument/2006/relationships/oleObject" Target="embeddings/oleObject34.bin"/><Relationship Id="rId50" Type="http://schemas.openxmlformats.org/officeDocument/2006/relationships/oleObject" Target="embeddings/oleObject37.bin"/><Relationship Id="rId55" Type="http://schemas.openxmlformats.org/officeDocument/2006/relationships/oleObject" Target="embeddings/oleObject42.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8.bin"/><Relationship Id="rId29" Type="http://schemas.openxmlformats.org/officeDocument/2006/relationships/oleObject" Target="embeddings/oleObject20.bin"/><Relationship Id="rId11" Type="http://schemas.openxmlformats.org/officeDocument/2006/relationships/image" Target="media/image3.wmf"/><Relationship Id="rId24" Type="http://schemas.openxmlformats.org/officeDocument/2006/relationships/oleObject" Target="embeddings/oleObject16.bin"/><Relationship Id="rId32" Type="http://schemas.openxmlformats.org/officeDocument/2006/relationships/image" Target="media/image5.wmf"/><Relationship Id="rId37" Type="http://schemas.openxmlformats.org/officeDocument/2006/relationships/image" Target="media/image7.wmf"/><Relationship Id="rId40" Type="http://schemas.openxmlformats.org/officeDocument/2006/relationships/oleObject" Target="embeddings/oleObject27.bin"/><Relationship Id="rId45" Type="http://schemas.openxmlformats.org/officeDocument/2006/relationships/oleObject" Target="embeddings/oleObject32.bin"/><Relationship Id="rId53" Type="http://schemas.openxmlformats.org/officeDocument/2006/relationships/oleObject" Target="embeddings/oleObject40.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image" Target="media/image4.wmf"/><Relationship Id="rId30" Type="http://schemas.openxmlformats.org/officeDocument/2006/relationships/oleObject" Target="embeddings/oleObject21.bin"/><Relationship Id="rId35" Type="http://schemas.openxmlformats.org/officeDocument/2006/relationships/oleObject" Target="embeddings/oleObject24.bin"/><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image" Target="media/image9.wmf"/><Relationship Id="rId8" Type="http://schemas.openxmlformats.org/officeDocument/2006/relationships/oleObject" Target="embeddings/oleObject1.bin"/><Relationship Id="rId51"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oleObject" Target="embeddings/oleObject23.bin"/><Relationship Id="rId38" Type="http://schemas.openxmlformats.org/officeDocument/2006/relationships/oleObject" Target="embeddings/oleObject26.bin"/><Relationship Id="rId46" Type="http://schemas.openxmlformats.org/officeDocument/2006/relationships/oleObject" Target="embeddings/oleObject33.bin"/><Relationship Id="rId59" Type="http://schemas.openxmlformats.org/officeDocument/2006/relationships/theme" Target="theme/theme1.xml"/><Relationship Id="rId20" Type="http://schemas.openxmlformats.org/officeDocument/2006/relationships/oleObject" Target="embeddings/oleObject12.bin"/><Relationship Id="rId41" Type="http://schemas.openxmlformats.org/officeDocument/2006/relationships/oleObject" Target="embeddings/oleObject28.bin"/><Relationship Id="rId54"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19.bin"/><Relationship Id="rId36" Type="http://schemas.openxmlformats.org/officeDocument/2006/relationships/oleObject" Target="embeddings/oleObject25.bin"/><Relationship Id="rId49" Type="http://schemas.openxmlformats.org/officeDocument/2006/relationships/oleObject" Target="embeddings/oleObject36.bin"/><Relationship Id="rId57" Type="http://schemas.openxmlformats.org/officeDocument/2006/relationships/oleObject" Target="embeddings/oleObject43.bin"/><Relationship Id="rId10" Type="http://schemas.openxmlformats.org/officeDocument/2006/relationships/oleObject" Target="embeddings/oleObject3.bin"/><Relationship Id="rId31" Type="http://schemas.openxmlformats.org/officeDocument/2006/relationships/oleObject" Target="embeddings/oleObject22.bin"/><Relationship Id="rId44" Type="http://schemas.openxmlformats.org/officeDocument/2006/relationships/oleObject" Target="embeddings/oleObject31.bin"/><Relationship Id="rId5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3B16CC-8094-428F-B0A1-393C9692E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902</Words>
  <Characters>16546</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7-04T09:52:00Z</cp:lastPrinted>
  <dcterms:created xsi:type="dcterms:W3CDTF">2022-07-04T09:53:00Z</dcterms:created>
  <dcterms:modified xsi:type="dcterms:W3CDTF">2022-07-04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